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6" r:id="rId2"/>
    <p:sldId id="300" r:id="rId3"/>
    <p:sldId id="301" r:id="rId4"/>
    <p:sldId id="302" r:id="rId5"/>
    <p:sldId id="303" r:id="rId6"/>
    <p:sldId id="304" r:id="rId7"/>
    <p:sldId id="305" r:id="rId8"/>
    <p:sldId id="306" r:id="rId9"/>
    <p:sldId id="307" r:id="rId10"/>
    <p:sldId id="308" r:id="rId11"/>
    <p:sldId id="309" r:id="rId12"/>
    <p:sldId id="310" r:id="rId13"/>
    <p:sldId id="312" r:id="rId14"/>
    <p:sldId id="313" r:id="rId15"/>
    <p:sldId id="314" r:id="rId16"/>
    <p:sldId id="316" r:id="rId17"/>
    <p:sldId id="317" r:id="rId18"/>
    <p:sldId id="282" r:id="rId19"/>
    <p:sldId id="319" r:id="rId20"/>
    <p:sldId id="283" r:id="rId21"/>
    <p:sldId id="290" r:id="rId22"/>
    <p:sldId id="318" r:id="rId23"/>
    <p:sldId id="284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1E8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84" autoAdjust="0"/>
    <p:restoredTop sz="87823" autoAdjust="0"/>
  </p:normalViewPr>
  <p:slideViewPr>
    <p:cSldViewPr snapToGrid="0">
      <p:cViewPr varScale="1">
        <p:scale>
          <a:sx n="58" d="100"/>
          <a:sy n="58" d="100"/>
        </p:scale>
        <p:origin x="62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130B19D-CDED-4BAD-9C28-26C6077C768B}" type="datetimeFigureOut">
              <a:rPr lang="en-US" smtClean="0"/>
              <a:t>6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0DE232-57DC-49A4-8BF1-626249429F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7480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DE232-57DC-49A4-8BF1-626249429FF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3550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50DE232-57DC-49A4-8BF1-626249429F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943251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50DE232-57DC-49A4-8BF1-626249429F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804050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50DE232-57DC-49A4-8BF1-626249429F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317875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DE232-57DC-49A4-8BF1-626249429FF9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7632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50DE232-57DC-49A4-8BF1-626249429F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377800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50DE232-57DC-49A4-8BF1-626249429F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911164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DE232-57DC-49A4-8BF1-626249429FF9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41377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0DE232-57DC-49A4-8BF1-626249429FF9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42379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3041C-E01B-4CB8-978A-898C9DD3444D}" type="datetimeFigureOut">
              <a:rPr lang="en-US" smtClean="0"/>
              <a:t>6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8E9EB-C875-4A61-AB26-AAB2E0BAEF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1189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3041C-E01B-4CB8-978A-898C9DD3444D}" type="datetimeFigureOut">
              <a:rPr lang="en-US" smtClean="0"/>
              <a:t>6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8E9EB-C875-4A61-AB26-AAB2E0BAEF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2675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3041C-E01B-4CB8-978A-898C9DD3444D}" type="datetimeFigureOut">
              <a:rPr lang="en-US" smtClean="0"/>
              <a:t>6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8E9EB-C875-4A61-AB26-AAB2E0BAEF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1257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3041C-E01B-4CB8-978A-898C9DD3444D}" type="datetimeFigureOut">
              <a:rPr lang="en-US" smtClean="0"/>
              <a:t>6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8E9EB-C875-4A61-AB26-AAB2E0BAEF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8208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3041C-E01B-4CB8-978A-898C9DD3444D}" type="datetimeFigureOut">
              <a:rPr lang="en-US" smtClean="0"/>
              <a:t>6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8E9EB-C875-4A61-AB26-AAB2E0BAEF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02936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3041C-E01B-4CB8-978A-898C9DD3444D}" type="datetimeFigureOut">
              <a:rPr lang="en-US" smtClean="0"/>
              <a:t>6/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8E9EB-C875-4A61-AB26-AAB2E0BAEF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2306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3041C-E01B-4CB8-978A-898C9DD3444D}" type="datetimeFigureOut">
              <a:rPr lang="en-US" smtClean="0"/>
              <a:t>6/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8E9EB-C875-4A61-AB26-AAB2E0BAEF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90170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3041C-E01B-4CB8-978A-898C9DD3444D}" type="datetimeFigureOut">
              <a:rPr lang="en-US" smtClean="0"/>
              <a:t>6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8E9EB-C875-4A61-AB26-AAB2E0BAEF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2945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3041C-E01B-4CB8-978A-898C9DD3444D}" type="datetimeFigureOut">
              <a:rPr lang="en-US" smtClean="0"/>
              <a:t>6/5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8E9EB-C875-4A61-AB26-AAB2E0BAEF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9686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3041C-E01B-4CB8-978A-898C9DD3444D}" type="datetimeFigureOut">
              <a:rPr lang="en-US" smtClean="0"/>
              <a:t>6/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8E9EB-C875-4A61-AB26-AAB2E0BAEF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34898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E3041C-E01B-4CB8-978A-898C9DD3444D}" type="datetimeFigureOut">
              <a:rPr lang="en-US" smtClean="0"/>
              <a:t>6/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8E9EB-C875-4A61-AB26-AAB2E0BAEF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1640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E3041C-E01B-4CB8-978A-898C9DD3444D}" type="datetimeFigureOut">
              <a:rPr lang="en-US" smtClean="0"/>
              <a:t>6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18E9EB-C875-4A61-AB26-AAB2E0BAEF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63725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7" Type="http://schemas.openxmlformats.org/officeDocument/2006/relationships/image" Target="../media/image66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png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13" Type="http://schemas.openxmlformats.org/officeDocument/2006/relationships/image" Target="../media/image97.png"/><Relationship Id="rId3" Type="http://schemas.openxmlformats.org/officeDocument/2006/relationships/image" Target="../media/image23.emf"/><Relationship Id="rId7" Type="http://schemas.openxmlformats.org/officeDocument/2006/relationships/image" Target="../media/image91.png"/><Relationship Id="rId12" Type="http://schemas.openxmlformats.org/officeDocument/2006/relationships/image" Target="../media/image96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png"/><Relationship Id="rId11" Type="http://schemas.openxmlformats.org/officeDocument/2006/relationships/image" Target="../media/image95.png"/><Relationship Id="rId5" Type="http://schemas.openxmlformats.org/officeDocument/2006/relationships/image" Target="../media/image89.png"/><Relationship Id="rId15" Type="http://schemas.openxmlformats.org/officeDocument/2006/relationships/image" Target="../media/image99.png"/><Relationship Id="rId10" Type="http://schemas.openxmlformats.org/officeDocument/2006/relationships/image" Target="../media/image25.jpg"/><Relationship Id="rId4" Type="http://schemas.openxmlformats.org/officeDocument/2006/relationships/image" Target="../media/image24.jpg"/><Relationship Id="rId9" Type="http://schemas.openxmlformats.org/officeDocument/2006/relationships/image" Target="../media/image93.png"/><Relationship Id="rId14" Type="http://schemas.openxmlformats.org/officeDocument/2006/relationships/image" Target="../media/image9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0.png"/><Relationship Id="rId3" Type="http://schemas.openxmlformats.org/officeDocument/2006/relationships/image" Target="../media/image101.png"/><Relationship Id="rId7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.png"/><Relationship Id="rId5" Type="http://schemas.openxmlformats.org/officeDocument/2006/relationships/image" Target="../media/image520.png"/><Relationship Id="rId10" Type="http://schemas.openxmlformats.org/officeDocument/2006/relationships/image" Target="../media/image23.emf"/><Relationship Id="rId4" Type="http://schemas.openxmlformats.org/officeDocument/2006/relationships/image" Target="../media/image102.png"/><Relationship Id="rId9" Type="http://schemas.openxmlformats.org/officeDocument/2006/relationships/image" Target="../media/image5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7" Type="http://schemas.openxmlformats.org/officeDocument/2006/relationships/image" Target="../media/image30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29.emf"/><Relationship Id="rId4" Type="http://schemas.openxmlformats.org/officeDocument/2006/relationships/image" Target="../media/image5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image" Target="../media/image34.jpeg"/><Relationship Id="rId7" Type="http://schemas.openxmlformats.org/officeDocument/2006/relationships/image" Target="../media/image10.jpe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png"/><Relationship Id="rId5" Type="http://schemas.openxmlformats.org/officeDocument/2006/relationships/image" Target="../media/image37.png"/><Relationship Id="rId4" Type="http://schemas.openxmlformats.org/officeDocument/2006/relationships/image" Target="../media/image35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7.png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8.wmf"/><Relationship Id="rId11" Type="http://schemas.openxmlformats.org/officeDocument/2006/relationships/image" Target="../media/image45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42.emf"/><Relationship Id="rId10" Type="http://schemas.openxmlformats.org/officeDocument/2006/relationships/image" Target="../media/image44.png"/><Relationship Id="rId4" Type="http://schemas.openxmlformats.org/officeDocument/2006/relationships/image" Target="../media/image42.png"/><Relationship Id="rId9" Type="http://schemas.openxmlformats.org/officeDocument/2006/relationships/image" Target="../media/image39.emf"/><Relationship Id="rId14" Type="http://schemas.openxmlformats.org/officeDocument/2006/relationships/image" Target="../media/image4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0.png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emf"/><Relationship Id="rId5" Type="http://schemas.openxmlformats.org/officeDocument/2006/relationships/image" Target="../media/image107.png"/><Relationship Id="rId4" Type="http://schemas.openxmlformats.org/officeDocument/2006/relationships/image" Target="../media/image10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emf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3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0.png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emf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50.png"/><Relationship Id="rId12" Type="http://schemas.openxmlformats.org/officeDocument/2006/relationships/image" Target="../media/image570.png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emf"/><Relationship Id="rId11" Type="http://schemas.openxmlformats.org/officeDocument/2006/relationships/image" Target="../media/image56.png"/><Relationship Id="rId5" Type="http://schemas.openxmlformats.org/officeDocument/2006/relationships/image" Target="../media/image10.jpeg"/><Relationship Id="rId10" Type="http://schemas.openxmlformats.org/officeDocument/2006/relationships/image" Target="../media/image55.png"/><Relationship Id="rId4" Type="http://schemas.openxmlformats.org/officeDocument/2006/relationships/image" Target="../media/image9.jpeg"/><Relationship Id="rId9" Type="http://schemas.openxmlformats.org/officeDocument/2006/relationships/image" Target="../media/image54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emf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07489" y="-52031"/>
            <a:ext cx="10033174" cy="1422083"/>
          </a:xfrm>
        </p:spPr>
        <p:txBody>
          <a:bodyPr>
            <a:norm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gnetic Ordering on Topological Crystalline Insulator Surfac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2000" y="1584960"/>
            <a:ext cx="889794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t 1.  3D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ological insulators and their surface states</a:t>
            </a:r>
          </a:p>
          <a:p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t 2.  Ordering on the surface of magnetically doped TCI’s</a:t>
            </a:r>
          </a:p>
          <a:p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t 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Domain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ls and speculations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323" b="34961"/>
          <a:stretch/>
        </p:blipFill>
        <p:spPr>
          <a:xfrm>
            <a:off x="680546" y="4120094"/>
            <a:ext cx="3496778" cy="2224722"/>
          </a:xfrm>
          <a:prstGeom prst="rect">
            <a:avLst/>
          </a:prstGeom>
          <a:ln w="53975">
            <a:solidFill>
              <a:srgbClr val="002060"/>
            </a:solidFill>
          </a:ln>
        </p:spPr>
      </p:pic>
      <p:sp>
        <p:nvSpPr>
          <p:cNvPr id="18" name="TextBox 17"/>
          <p:cNvSpPr txBox="1"/>
          <p:nvPr/>
        </p:nvSpPr>
        <p:spPr>
          <a:xfrm>
            <a:off x="949202" y="3495095"/>
            <a:ext cx="29594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hinur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ja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Indiana</a:t>
            </a:r>
          </a:p>
        </p:txBody>
      </p:sp>
      <p:pic>
        <p:nvPicPr>
          <p:cNvPr id="19" name="Picture 2" descr="foto Luis Brey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575" y="4104854"/>
            <a:ext cx="3285312" cy="2224722"/>
          </a:xfrm>
          <a:prstGeom prst="rect">
            <a:avLst/>
          </a:prstGeom>
          <a:noFill/>
          <a:ln w="53975">
            <a:solidFill>
              <a:srgbClr val="00206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4781656" y="3463511"/>
            <a:ext cx="34579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is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ey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CSIC, Madrid</a:t>
            </a:r>
          </a:p>
        </p:txBody>
      </p:sp>
      <p:pic>
        <p:nvPicPr>
          <p:cNvPr id="21" name="Picture 4" descr="Shixiong Zha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7236" y="4104855"/>
            <a:ext cx="1673772" cy="2224722"/>
          </a:xfrm>
          <a:prstGeom prst="rect">
            <a:avLst/>
          </a:prstGeom>
          <a:noFill/>
          <a:ln w="53975">
            <a:solidFill>
              <a:srgbClr val="00206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8678258" y="3463670"/>
            <a:ext cx="3336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ixiong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Zhang - Indiana</a:t>
            </a:r>
          </a:p>
        </p:txBody>
      </p:sp>
    </p:spTree>
    <p:extLst>
      <p:ext uri="{BB962C8B-B14F-4D97-AF65-F5344CB8AC3E}">
        <p14:creationId xmlns:p14="http://schemas.microsoft.com/office/powerpoint/2010/main" val="146834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46760" y="289560"/>
                <a:ext cx="1053589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Mean-field approach: suppose impurity spins are uniformly polarized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𝑠</m:t>
                            </m:r>
                          </m:e>
                        </m:acc>
                      </m:e>
                      <m:sub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constant 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760" y="289560"/>
                <a:ext cx="10535898" cy="461665"/>
              </a:xfrm>
              <a:prstGeom prst="rect">
                <a:avLst/>
              </a:prstGeom>
              <a:blipFill rotWithShape="0">
                <a:blip r:embed="rId2"/>
                <a:stretch>
                  <a:fillRect l="-926" t="-18667" r="-694" b="-29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005840" y="929640"/>
                <a:ext cx="2068515" cy="5162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𝐻</m:t>
                          </m:r>
                        </m:e>
                        <m:sub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𝑐</m:t>
                          </m:r>
                        </m:sub>
                      </m:sSub>
                      <m:r>
                        <a:rPr kumimoji="0" lang="el-GR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⟶</m:t>
                      </m:r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 −</m:t>
                      </m:r>
                      <m:acc>
                        <m:accPr>
                          <m:chr m:val="⃗"/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h</m:t>
                          </m:r>
                        </m:e>
                      </m:acc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⋅ </m:t>
                      </m:r>
                      <m:acc>
                        <m:accPr>
                          <m:chr m:val="⃗"/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𝑆</m:t>
                          </m:r>
                        </m:e>
                      </m:acc>
                    </m:oMath>
                  </m:oMathPara>
                </a14:m>
                <a:endPara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840" y="929640"/>
                <a:ext cx="2068515" cy="5162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99733" y="1067310"/>
            <a:ext cx="5574973" cy="520753"/>
          </a:xfrm>
          <a:prstGeom prst="rect">
            <a:avLst/>
          </a:prstGeom>
          <a:ln w="25400">
            <a:solidFill>
              <a:srgbClr val="0070C0"/>
            </a:solidFill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80037" y="2013437"/>
            <a:ext cx="7121163" cy="759059"/>
          </a:xfrm>
          <a:prstGeom prst="rect">
            <a:avLst/>
          </a:prstGeom>
          <a:ln w="25400">
            <a:solidFill>
              <a:srgbClr val="0070C0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493520" y="3111612"/>
                <a:ext cx="9257278" cy="17000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24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</a:t>
                </a:r>
                <a:r>
                  <a:rPr kumimoji="0" lang="en-US" sz="2400" b="0" i="0" u="none" strike="noStrike" kern="1200" cap="none" spc="0" normalizeH="0" baseline="-2500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</a:t>
                </a: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,</a:t>
                </a:r>
                <a:r>
                  <a:rPr kumimoji="0" lang="en-US" sz="24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a</a:t>
                </a:r>
                <a:r>
                  <a: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2</a:t>
                </a: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, proportional to components o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</m:acc>
                  </m:oMath>
                </a14:m>
                <a:r>
                  <a:rPr kumimoji="0" lang="en-US" sz="24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perpendicular to </a:t>
                </a:r>
                <a:r>
                  <a:rPr kumimoji="0" lang="el-GR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Γ</a:t>
                </a: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– </a:t>
                </a:r>
                <a:r>
                  <a:rPr kumimoji="0" lang="en-US" sz="24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</a:t>
                </a: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direction</a:t>
                </a: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</a:t>
                </a:r>
                <a:r>
                  <a:rPr kumimoji="0" lang="en-US" sz="2400" b="0" i="0" u="none" strike="noStrike" kern="1200" cap="none" spc="0" normalizeH="0" baseline="-2500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3</a:t>
                </a: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proportional to component o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</m:acc>
                  </m:oMath>
                </a14:m>
                <a:r>
                  <a:rPr kumimoji="0" lang="en-US" sz="24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long </a:t>
                </a:r>
                <a:r>
                  <a:rPr kumimoji="0" lang="el-GR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Γ</a:t>
                </a: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– </a:t>
                </a:r>
                <a:r>
                  <a:rPr kumimoji="0" lang="en-US" sz="24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</a:t>
                </a: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direction</a:t>
                </a: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24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,B</a:t>
                </a: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have expressions in terms of tight-binding parameters</a:t>
                </a: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24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η = </a:t>
                </a: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  <m:r>
                      <a:rPr kumimoji="0" lang="en-US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/3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anisotropy factor for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</m:acc>
                  </m:oMath>
                </a14:m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surface Dirac points</a:t>
                </a:r>
                <a:endParaRPr kumimoji="0" lang="en-US" sz="24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3520" y="3111612"/>
                <a:ext cx="9257278" cy="1700017"/>
              </a:xfrm>
              <a:prstGeom prst="rect">
                <a:avLst/>
              </a:prstGeom>
              <a:blipFill rotWithShape="0">
                <a:blip r:embed="rId6"/>
                <a:stretch>
                  <a:fillRect l="-856" b="-75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990712" y="5001935"/>
                <a:ext cx="9420399" cy="16487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Gaps of size 2</a:t>
                </a:r>
                <a:r>
                  <a:rPr kumimoji="0" lang="en-US" sz="24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</a:t>
                </a:r>
                <a:r>
                  <a:rPr kumimoji="0" lang="en-US" sz="2400" b="0" i="0" u="none" strike="noStrike" kern="1200" cap="none" spc="0" normalizeH="0" baseline="-2500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3</a:t>
                </a: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open at Dirac points: Mirror symmetry broken by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</m:acc>
                    <m:r>
                      <a:rPr kumimoji="0" lang="en-US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!</m:t>
                    </m:r>
                  </m:oMath>
                </a14:m>
                <a:endPara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Mathematica1" panose="05000502060100000001" pitchFamily="2" charset="2"/>
                  </a:rPr>
                  <a:t> </a:t>
                </a:r>
                <a:r>
                  <a:rPr kumimoji="0" lang="en-US" sz="24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Mathematica1" panose="05000502060100000001" pitchFamily="2" charset="2"/>
                  </a:rPr>
                  <a:t>    </a:t>
                </a: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Mathematica1" panose="05000502060100000001" pitchFamily="2" charset="2"/>
                  </a:rPr>
                  <a:t></a:t>
                </a:r>
                <a:r>
                  <a:rPr kumimoji="0" lang="en-US" sz="24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owering of total electronic energy by a surface magnetization</a:t>
                </a:r>
              </a:p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Favored direction is a competition among different surface Dirac points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Depends on chemical potential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712" y="5001935"/>
                <a:ext cx="9420399" cy="1648721"/>
              </a:xfrm>
              <a:prstGeom prst="rect">
                <a:avLst/>
              </a:prstGeom>
              <a:blipFill rotWithShape="0">
                <a:blip r:embed="rId7"/>
                <a:stretch>
                  <a:fillRect l="-906" b="-62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5577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01040" y="365760"/>
            <a:ext cx="64358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umerical Simulations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Total energy calculations</a:t>
            </a:r>
            <a:endParaRPr kumimoji="0" lang="en-US" sz="2400" b="0" i="0" u="sng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01040" y="914400"/>
                <a:ext cx="7818120" cy="16242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ight-binding model of (</a:t>
                </a:r>
                <a:r>
                  <a:rPr kumimoji="0" lang="en-US" sz="24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n,Pb</a:t>
                </a: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)</a:t>
                </a:r>
                <a:r>
                  <a:rPr kumimoji="0" lang="en-US" sz="24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e</a:t>
                </a: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slab with (111) faces</a:t>
                </a:r>
              </a:p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uperlattice</a:t>
                </a: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of localize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</m:acc>
                  </m:oMath>
                </a14:m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field only on </a:t>
                </a:r>
                <a:r>
                  <a:rPr kumimoji="0" lang="en-US" sz="24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</a:t>
                </a: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sites, chosen near surface so that coupling to two surface states is the same</a:t>
                </a:r>
              </a:p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o field in bulk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040" y="914400"/>
                <a:ext cx="7818120" cy="1624227"/>
              </a:xfrm>
              <a:prstGeom prst="rect">
                <a:avLst/>
              </a:prstGeom>
              <a:blipFill rotWithShape="0">
                <a:blip r:embed="rId2"/>
                <a:stretch>
                  <a:fillRect l="-1013" t="-3008" r="-2027" b="-7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53074" y="866693"/>
            <a:ext cx="2255006" cy="2989028"/>
          </a:xfrm>
          <a:prstGeom prst="rect">
            <a:avLst/>
          </a:prstGeom>
          <a:ln w="38100">
            <a:solidFill>
              <a:srgbClr val="0070C0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9472081" y="365759"/>
            <a:ext cx="14169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11) face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40" y="2881630"/>
            <a:ext cx="3327400" cy="2984500"/>
          </a:xfrm>
          <a:prstGeom prst="rect">
            <a:avLst/>
          </a:prstGeom>
          <a:ln w="38100">
            <a:solidFill>
              <a:srgbClr val="0070C0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556057" y="5954704"/>
                <a:ext cx="1388713" cy="439479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</m:acc>
                  </m:oMath>
                </a14:m>
                <a:r>
                  <a:rPr kumimoji="0" lang="en-US" sz="2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“along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kumimoji="0" lang="el-GR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Γ</m:t>
                        </m:r>
                      </m:e>
                    </m:acc>
                  </m:oMath>
                </a14:m>
                <a:r>
                  <a:rPr kumimoji="0" lang="en-US" sz="2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”</a:t>
                </a: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6057" y="5954704"/>
                <a:ext cx="1388713" cy="439479"/>
              </a:xfrm>
              <a:prstGeom prst="rect">
                <a:avLst/>
              </a:prstGeom>
              <a:blipFill rotWithShape="0">
                <a:blip r:embed="rId5"/>
                <a:stretch>
                  <a:fillRect t="-14865" r="-9565" b="-22973"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978096" y="4385752"/>
                <a:ext cx="386644" cy="40011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l-G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Γ</m:t>
                          </m:r>
                        </m:e>
                      </m:acc>
                    </m:oMath>
                  </m:oMathPara>
                </a14:m>
                <a:endPara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8096" y="4385752"/>
                <a:ext cx="386644" cy="40011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832279" y="4387185"/>
                <a:ext cx="473078" cy="40011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𝑀</m:t>
                          </m:r>
                        </m:e>
                      </m:acc>
                    </m:oMath>
                  </m:oMathPara>
                </a14:m>
                <a:endPara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279" y="4387185"/>
                <a:ext cx="473078" cy="400110"/>
              </a:xfrm>
              <a:prstGeom prst="rect">
                <a:avLst/>
              </a:prstGeom>
              <a:blipFill rotWithShape="0">
                <a:blip r:embed="rId7"/>
                <a:stretch>
                  <a:fillRect r="-2532"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842126" y="4387185"/>
                <a:ext cx="473078" cy="40011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𝑀</m:t>
                          </m:r>
                        </m:e>
                      </m:acc>
                    </m:oMath>
                  </m:oMathPara>
                </a14:m>
                <a:endPara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2126" y="4387185"/>
                <a:ext cx="473078" cy="400110"/>
              </a:xfrm>
              <a:prstGeom prst="rect">
                <a:avLst/>
              </a:prstGeom>
              <a:blipFill rotWithShape="0">
                <a:blip r:embed="rId8"/>
                <a:stretch>
                  <a:fillRect r="-2500"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565177" y="4385752"/>
                <a:ext cx="473078" cy="40011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𝑀</m:t>
                          </m:r>
                        </m:e>
                      </m:acc>
                    </m:oMath>
                  </m:oMathPara>
                </a14:m>
                <a:endPara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5177" y="4385752"/>
                <a:ext cx="473078" cy="400110"/>
              </a:xfrm>
              <a:prstGeom prst="rect">
                <a:avLst/>
              </a:prstGeom>
              <a:blipFill rotWithShape="0">
                <a:blip r:embed="rId9"/>
                <a:stretch>
                  <a:fillRect r="-2532"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2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3818" y="2881630"/>
            <a:ext cx="3401255" cy="2984500"/>
          </a:xfrm>
          <a:prstGeom prst="rect">
            <a:avLst/>
          </a:prstGeom>
          <a:ln w="38100">
            <a:solidFill>
              <a:srgbClr val="0070C0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670088" y="5989393"/>
                <a:ext cx="1486497" cy="439479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</m:acc>
                  </m:oMath>
                </a14:m>
                <a:r>
                  <a:rPr kumimoji="0" lang="en-US" sz="2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“along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</m:acc>
                  </m:oMath>
                </a14:m>
                <a:r>
                  <a:rPr kumimoji="0" lang="en-US" sz="2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”</a:t>
                </a: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0088" y="5989393"/>
                <a:ext cx="1486497" cy="439479"/>
              </a:xfrm>
              <a:prstGeom prst="rect">
                <a:avLst/>
              </a:prstGeom>
              <a:blipFill rotWithShape="0">
                <a:blip r:embed="rId11"/>
                <a:stretch>
                  <a:fillRect t="-14865" r="-14228" b="-22973"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6004914" y="4381882"/>
                <a:ext cx="386644" cy="40011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kumimoji="0" lang="el-GR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Γ</m:t>
                          </m:r>
                        </m:e>
                      </m:acc>
                    </m:oMath>
                  </m:oMathPara>
                </a14:m>
                <a:endPara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4914" y="4381882"/>
                <a:ext cx="386644" cy="40011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859097" y="4383315"/>
                <a:ext cx="473078" cy="40011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𝑀</m:t>
                          </m:r>
                        </m:e>
                      </m:acc>
                    </m:oMath>
                  </m:oMathPara>
                </a14:m>
                <a:endPara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9097" y="4383315"/>
                <a:ext cx="473078" cy="400110"/>
              </a:xfrm>
              <a:prstGeom prst="rect">
                <a:avLst/>
              </a:prstGeom>
              <a:blipFill rotWithShape="0">
                <a:blip r:embed="rId13"/>
                <a:stretch>
                  <a:fillRect r="-2500"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6868944" y="4383315"/>
                <a:ext cx="473078" cy="40011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𝑀</m:t>
                          </m:r>
                        </m:e>
                      </m:acc>
                    </m:oMath>
                  </m:oMathPara>
                </a14:m>
                <a:endPara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8944" y="4383315"/>
                <a:ext cx="473078" cy="400110"/>
              </a:xfrm>
              <a:prstGeom prst="rect">
                <a:avLst/>
              </a:prstGeom>
              <a:blipFill rotWithShape="0">
                <a:blip r:embed="rId14"/>
                <a:stretch>
                  <a:fillRect r="-2532"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7591995" y="4381882"/>
                <a:ext cx="473078" cy="40011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𝑀</m:t>
                          </m:r>
                        </m:e>
                      </m:acc>
                    </m:oMath>
                  </m:oMathPara>
                </a14:m>
                <a:endPara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1995" y="4381882"/>
                <a:ext cx="473078" cy="400110"/>
              </a:xfrm>
              <a:prstGeom prst="rect">
                <a:avLst/>
              </a:prstGeom>
              <a:blipFill rotWithShape="0">
                <a:blip r:embed="rId15"/>
                <a:stretch>
                  <a:fillRect r="-2500"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Straight Arrow Connector 29"/>
          <p:cNvCxnSpPr/>
          <p:nvPr/>
        </p:nvCxnSpPr>
        <p:spPr>
          <a:xfrm flipV="1">
            <a:off x="381000" y="3505200"/>
            <a:ext cx="0" cy="163068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97242" y="4089707"/>
            <a:ext cx="372218" cy="461665"/>
          </a:xfrm>
          <a:prstGeom prst="rect">
            <a:avLst/>
          </a:prstGeom>
          <a:solidFill>
            <a:schemeClr val="bg1"/>
          </a:solidFill>
          <a:ln w="12700">
            <a:solidFill>
              <a:srgbClr val="7030A0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883335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55051" y="929358"/>
            <a:ext cx="5739376" cy="4332188"/>
            <a:chOff x="1171963" y="3049500"/>
            <a:chExt cx="5739376" cy="4332188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308860" y="3049500"/>
              <a:ext cx="4602479" cy="3436083"/>
            </a:xfrm>
            <a:prstGeom prst="rect">
              <a:avLst/>
            </a:prstGeom>
            <a:ln w="38100">
              <a:solidFill>
                <a:srgbClr val="0070C0"/>
              </a:solidFill>
            </a:ln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/>
                <p:nvPr/>
              </p:nvSpPr>
              <p:spPr>
                <a:xfrm>
                  <a:off x="4846320" y="6341725"/>
                  <a:ext cx="857351" cy="400110"/>
                </a:xfrm>
                <a:prstGeom prst="rect">
                  <a:avLst/>
                </a:prstGeom>
                <a:solidFill>
                  <a:srgbClr val="0000FF"/>
                </a:solidFill>
                <a:ln>
                  <a:solidFill>
                    <a:schemeClr val="tx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000" b="0" i="1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E</a:t>
                  </a:r>
                  <a:r>
                    <a:rPr kumimoji="0" lang="en-US" sz="2000" b="0" i="0" u="none" strike="noStrike" kern="1200" cap="none" spc="0" normalizeH="0" baseline="-25000" noProof="0" dirty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F</a:t>
                  </a:r>
                  <a:r>
                    <a:rPr kumimoji="0" lang="en-US" sz="20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~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𝐸</m:t>
                          </m:r>
                        </m:e>
                        <m:sub>
                          <m:acc>
                            <m:accPr>
                              <m:chr m:val="̅"/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kumimoji="0" lang="el-GR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Γ</m:t>
                              </m:r>
                            </m:e>
                          </m:acc>
                        </m:sub>
                      </m:sSub>
                    </m:oMath>
                  </a14:m>
                  <a:endParaRPr kumimoji="0" lang="en-US" sz="20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46320" y="6341725"/>
                  <a:ext cx="857351" cy="400110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6294" t="-7463" r="-28671" b="-25373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2742210" y="6367934"/>
                  <a:ext cx="916405" cy="400110"/>
                </a:xfrm>
                <a:prstGeom prst="rect">
                  <a:avLst/>
                </a:prstGeom>
                <a:solidFill>
                  <a:srgbClr val="0000FF"/>
                </a:solidFill>
                <a:ln>
                  <a:solidFill>
                    <a:schemeClr val="tx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000" b="0" i="1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E</a:t>
                  </a:r>
                  <a:r>
                    <a:rPr kumimoji="0" lang="en-US" sz="2000" b="0" i="0" u="none" strike="noStrike" kern="1200" cap="none" spc="0" normalizeH="0" baseline="-25000" noProof="0" dirty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F</a:t>
                  </a:r>
                  <a:r>
                    <a:rPr kumimoji="0" lang="en-US" sz="20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~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𝐸</m:t>
                          </m:r>
                        </m:e>
                        <m:sub>
                          <m:acc>
                            <m:accPr>
                              <m:chr m:val="̅"/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𝑀</m:t>
                              </m:r>
                            </m:e>
                          </m:acc>
                        </m:sub>
                      </m:sSub>
                    </m:oMath>
                  </a14:m>
                  <a:endParaRPr kumimoji="0" lang="en-US" sz="20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42210" y="6367934"/>
                  <a:ext cx="916405" cy="400110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5921" t="-5882" r="-25658" b="-23529"/>
                  </a:stretch>
                </a:blipFill>
                <a:ln>
                  <a:solidFill>
                    <a:schemeClr val="tx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TextBox 5"/>
            <p:cNvSpPr txBox="1"/>
            <p:nvPr/>
          </p:nvSpPr>
          <p:spPr>
            <a:xfrm>
              <a:off x="1171964" y="3655666"/>
              <a:ext cx="1003801" cy="40011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Fixed </a:t>
              </a:r>
              <a:r>
                <a:rPr kumimoji="0" lang="en-US" sz="20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  <a:endPara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171963" y="5347306"/>
              <a:ext cx="979755" cy="40011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Fixed </a:t>
              </a:r>
              <a:r>
                <a:rPr lang="en-US" sz="2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Mathematica1" panose="05000502060100000001" pitchFamily="2" charset="2"/>
                </a:rPr>
                <a:t>µ</a:t>
              </a:r>
              <a:endPara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3069549" y="6920023"/>
                  <a:ext cx="291118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0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All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h</m:t>
                          </m:r>
                        </m:e>
                      </m:acc>
                    </m:oMath>
                  </a14:m>
                  <a:r>
                    <a:rPr kumimoji="0" lang="en-US" sz="20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same within a layer.</a:t>
                  </a:r>
                  <a:r>
                    <a:rPr kumimoji="0" lang="en-US" sz="24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69549" y="6920023"/>
                  <a:ext cx="2911182" cy="461665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2306" b="-1973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337267" y="89424"/>
                <a:ext cx="7114320" cy="5162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otal (free) energy computed for differen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</m:acc>
                  </m:oMath>
                </a14:m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orientations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7267" y="89424"/>
                <a:ext cx="7114320" cy="516232"/>
              </a:xfrm>
              <a:prstGeom prst="rect">
                <a:avLst/>
              </a:prstGeom>
              <a:blipFill rotWithShape="0">
                <a:blip r:embed="rId6"/>
                <a:stretch>
                  <a:fillRect l="-1285" r="-257" b="-27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/>
          <p:cNvGrpSpPr/>
          <p:nvPr/>
        </p:nvGrpSpPr>
        <p:grpSpPr>
          <a:xfrm>
            <a:off x="6413548" y="939742"/>
            <a:ext cx="5506121" cy="3436083"/>
            <a:chOff x="6413974" y="1309190"/>
            <a:chExt cx="5506121" cy="3436083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413974" y="1309190"/>
              <a:ext cx="5506121" cy="3436083"/>
            </a:xfrm>
            <a:prstGeom prst="rect">
              <a:avLst/>
            </a:prstGeom>
            <a:ln w="38100">
              <a:solidFill>
                <a:srgbClr val="0070C0"/>
              </a:solidFill>
            </a:ln>
          </p:spPr>
        </p:pic>
        <p:sp>
          <p:nvSpPr>
            <p:cNvPr id="15" name="TextBox 14"/>
            <p:cNvSpPr txBox="1"/>
            <p:nvPr/>
          </p:nvSpPr>
          <p:spPr>
            <a:xfrm>
              <a:off x="9967370" y="1515544"/>
              <a:ext cx="513282" cy="369332"/>
            </a:xfrm>
            <a:prstGeom prst="rect">
              <a:avLst/>
            </a:prstGeom>
            <a:solidFill>
              <a:schemeClr val="bg1"/>
            </a:solidFill>
            <a:ln w="38100"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 =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741071" y="778998"/>
                <a:ext cx="4851073" cy="40011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Free difference between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kumimoji="0" lang="el-GR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Γ</m:t>
                        </m:r>
                      </m:e>
                    </m:acc>
                  </m:oMath>
                </a14:m>
                <a:r>
                  <a:rPr kumimoji="0" lang="en-US" sz="2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</m:acc>
                  </m:oMath>
                </a14:m>
                <a:r>
                  <a:rPr kumimoji="0" lang="en-US" sz="2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orientations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1071" y="778998"/>
                <a:ext cx="4851073" cy="400110"/>
              </a:xfrm>
              <a:prstGeom prst="rect">
                <a:avLst/>
              </a:prstGeom>
              <a:blipFill rotWithShape="0">
                <a:blip r:embed="rId8"/>
                <a:stretch>
                  <a:fillRect l="-877" t="-7463" r="-752" b="-25373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593370" y="4078412"/>
                <a:ext cx="1838517" cy="44563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</m:acc>
                  </m:oMath>
                </a14:m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on 2/9 of sites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3370" y="4078412"/>
                <a:ext cx="1838517" cy="445635"/>
              </a:xfrm>
              <a:prstGeom prst="rect">
                <a:avLst/>
              </a:prstGeom>
              <a:blipFill rotWithShape="0">
                <a:blip r:embed="rId9"/>
                <a:stretch>
                  <a:fillRect r="-2310" b="-22667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0" name="Group 59"/>
          <p:cNvGrpSpPr/>
          <p:nvPr/>
        </p:nvGrpSpPr>
        <p:grpSpPr>
          <a:xfrm>
            <a:off x="452647" y="4567237"/>
            <a:ext cx="11077362" cy="2226911"/>
            <a:chOff x="452647" y="4567237"/>
            <a:chExt cx="11077362" cy="2226911"/>
          </a:xfrm>
        </p:grpSpPr>
        <p:sp>
          <p:nvSpPr>
            <p:cNvPr id="18" name="TextBox 17"/>
            <p:cNvSpPr txBox="1"/>
            <p:nvPr/>
          </p:nvSpPr>
          <p:spPr>
            <a:xfrm>
              <a:off x="452647" y="5549570"/>
              <a:ext cx="4105286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o direction of magnetization can be manipulated using an electric gate!</a:t>
              </a:r>
            </a:p>
          </p:txBody>
        </p:sp>
        <p:grpSp>
          <p:nvGrpSpPr>
            <p:cNvPr id="59" name="Group 58"/>
            <p:cNvGrpSpPr/>
            <p:nvPr/>
          </p:nvGrpSpPr>
          <p:grpSpPr>
            <a:xfrm>
              <a:off x="6775720" y="4567237"/>
              <a:ext cx="4754289" cy="2226911"/>
              <a:chOff x="6775720" y="4567237"/>
              <a:chExt cx="4754289" cy="2226911"/>
            </a:xfrm>
          </p:grpSpPr>
          <p:pic>
            <p:nvPicPr>
              <p:cNvPr id="19" name="Picture 18"/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 rot="5400000">
                <a:off x="7078689" y="4585410"/>
                <a:ext cx="1861519" cy="2467458"/>
              </a:xfrm>
              <a:prstGeom prst="rect">
                <a:avLst/>
              </a:prstGeom>
              <a:ln w="38100">
                <a:solidFill>
                  <a:srgbClr val="0070C0"/>
                </a:solidFill>
              </a:ln>
            </p:spPr>
          </p:pic>
          <p:sp>
            <p:nvSpPr>
              <p:cNvPr id="11" name="Rectangle 10"/>
              <p:cNvSpPr/>
              <p:nvPr/>
            </p:nvSpPr>
            <p:spPr>
              <a:xfrm>
                <a:off x="9349487" y="4907431"/>
                <a:ext cx="284980" cy="1826746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9376273" y="5223514"/>
                <a:ext cx="241459" cy="215570"/>
              </a:xfrm>
              <a:prstGeom prst="ellipse">
                <a:avLst/>
              </a:prstGeom>
              <a:noFill/>
              <a:ln>
                <a:solidFill>
                  <a:srgbClr val="FF0000">
                    <a:alpha val="96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+</a:t>
                </a: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0" name="Oval 19"/>
              <p:cNvSpPr/>
              <p:nvPr/>
            </p:nvSpPr>
            <p:spPr>
              <a:xfrm>
                <a:off x="9372478" y="5515773"/>
                <a:ext cx="241459" cy="215570"/>
              </a:xfrm>
              <a:prstGeom prst="ellipse">
                <a:avLst/>
              </a:prstGeom>
              <a:noFill/>
              <a:ln>
                <a:solidFill>
                  <a:srgbClr val="FF0000">
                    <a:alpha val="96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+</a:t>
                </a: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9373956" y="5819139"/>
                <a:ext cx="241459" cy="215570"/>
              </a:xfrm>
              <a:prstGeom prst="ellipse">
                <a:avLst/>
              </a:prstGeom>
              <a:noFill/>
              <a:ln>
                <a:solidFill>
                  <a:srgbClr val="FF0000">
                    <a:alpha val="96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+</a:t>
                </a: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9373956" y="6122505"/>
                <a:ext cx="241459" cy="215570"/>
              </a:xfrm>
              <a:prstGeom prst="ellipse">
                <a:avLst/>
              </a:prstGeom>
              <a:noFill/>
              <a:ln>
                <a:solidFill>
                  <a:srgbClr val="FF0000">
                    <a:alpha val="96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+</a:t>
                </a: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9372478" y="6403658"/>
                <a:ext cx="241459" cy="215570"/>
              </a:xfrm>
              <a:prstGeom prst="ellipse">
                <a:avLst/>
              </a:prstGeom>
              <a:noFill/>
              <a:ln>
                <a:solidFill>
                  <a:srgbClr val="FF0000">
                    <a:alpha val="96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+</a:t>
                </a: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9373956" y="4946307"/>
                <a:ext cx="241459" cy="215570"/>
              </a:xfrm>
              <a:prstGeom prst="ellipse">
                <a:avLst/>
              </a:prstGeom>
              <a:noFill/>
              <a:ln>
                <a:solidFill>
                  <a:srgbClr val="FF0000">
                    <a:alpha val="96000"/>
                  </a:srgb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+</a:t>
                </a: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8801111" y="4844130"/>
                <a:ext cx="284980" cy="1950018"/>
              </a:xfrm>
              <a:prstGeom prst="rect">
                <a:avLst/>
              </a:prstGeom>
              <a:solidFill>
                <a:schemeClr val="accent1">
                  <a:alpha val="4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32" name="Group 31"/>
              <p:cNvGrpSpPr/>
              <p:nvPr/>
            </p:nvGrpSpPr>
            <p:grpSpPr>
              <a:xfrm>
                <a:off x="8824102" y="4944836"/>
                <a:ext cx="245254" cy="1672921"/>
                <a:chOff x="8824102" y="4944836"/>
                <a:chExt cx="245254" cy="1672921"/>
              </a:xfrm>
              <a:solidFill>
                <a:schemeClr val="accent1">
                  <a:alpha val="75000"/>
                </a:schemeClr>
              </a:solidFill>
            </p:grpSpPr>
            <p:sp>
              <p:nvSpPr>
                <p:cNvPr id="26" name="Oval 25"/>
                <p:cNvSpPr/>
                <p:nvPr/>
              </p:nvSpPr>
              <p:spPr>
                <a:xfrm>
                  <a:off x="8827897" y="5222043"/>
                  <a:ext cx="241459" cy="215570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-</a:t>
                  </a:r>
                </a:p>
              </p:txBody>
            </p:sp>
            <p:sp>
              <p:nvSpPr>
                <p:cNvPr id="27" name="Oval 26"/>
                <p:cNvSpPr/>
                <p:nvPr/>
              </p:nvSpPr>
              <p:spPr>
                <a:xfrm>
                  <a:off x="8824102" y="5514302"/>
                  <a:ext cx="241459" cy="215570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-</a:t>
                  </a:r>
                </a:p>
              </p:txBody>
            </p:sp>
            <p:sp>
              <p:nvSpPr>
                <p:cNvPr id="28" name="Oval 27"/>
                <p:cNvSpPr/>
                <p:nvPr/>
              </p:nvSpPr>
              <p:spPr>
                <a:xfrm>
                  <a:off x="8825580" y="5817668"/>
                  <a:ext cx="241459" cy="215570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-</a:t>
                  </a:r>
                </a:p>
              </p:txBody>
            </p:sp>
            <p:sp>
              <p:nvSpPr>
                <p:cNvPr id="29" name="Oval 28"/>
                <p:cNvSpPr/>
                <p:nvPr/>
              </p:nvSpPr>
              <p:spPr>
                <a:xfrm>
                  <a:off x="8825580" y="6121034"/>
                  <a:ext cx="241459" cy="215570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-</a:t>
                  </a:r>
                </a:p>
              </p:txBody>
            </p:sp>
            <p:sp>
              <p:nvSpPr>
                <p:cNvPr id="30" name="Oval 29"/>
                <p:cNvSpPr/>
                <p:nvPr/>
              </p:nvSpPr>
              <p:spPr>
                <a:xfrm>
                  <a:off x="8824102" y="6402187"/>
                  <a:ext cx="241459" cy="215570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-</a:t>
                  </a:r>
                </a:p>
              </p:txBody>
            </p:sp>
            <p:sp>
              <p:nvSpPr>
                <p:cNvPr id="31" name="Oval 30"/>
                <p:cNvSpPr/>
                <p:nvPr/>
              </p:nvSpPr>
              <p:spPr>
                <a:xfrm>
                  <a:off x="8825580" y="4944836"/>
                  <a:ext cx="241459" cy="215570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-</a:t>
                  </a:r>
                </a:p>
              </p:txBody>
            </p:sp>
          </p:grpSp>
          <p:cxnSp>
            <p:nvCxnSpPr>
              <p:cNvPr id="38" name="Straight Connector 37"/>
              <p:cNvCxnSpPr/>
              <p:nvPr/>
            </p:nvCxnSpPr>
            <p:spPr>
              <a:xfrm flipV="1">
                <a:off x="8943601" y="4572000"/>
                <a:ext cx="0" cy="27213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 flipH="1">
                <a:off x="8943601" y="4572000"/>
                <a:ext cx="2217787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flipH="1" flipV="1">
                <a:off x="11151488" y="4567237"/>
                <a:ext cx="4951" cy="105485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flipH="1" flipV="1">
                <a:off x="11008613" y="5622087"/>
                <a:ext cx="285749" cy="4761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 flipH="1" flipV="1">
                <a:off x="10796584" y="5777895"/>
                <a:ext cx="733425" cy="1704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flipV="1">
                <a:off x="11161388" y="5779599"/>
                <a:ext cx="1" cy="838158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flipH="1" flipV="1">
                <a:off x="9634467" y="6617757"/>
                <a:ext cx="1526923" cy="494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116650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7690" y="210975"/>
            <a:ext cx="92136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ecking ferromagnetism: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Does energy increase when spins not aligned?</a:t>
            </a:r>
            <a:endParaRPr kumimoji="0" lang="en-US" sz="2400" b="0" i="0" u="sng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95454" y="1080807"/>
            <a:ext cx="48832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Numerical (spin stiffness at short distance)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3936" y="901359"/>
            <a:ext cx="2743801" cy="1587891"/>
          </a:xfrm>
          <a:prstGeom prst="rect">
            <a:avLst/>
          </a:prstGeom>
          <a:ln w="31750">
            <a:solidFill>
              <a:srgbClr val="0070C0"/>
            </a:solidFill>
          </a:ln>
        </p:spPr>
      </p:pic>
      <p:sp>
        <p:nvSpPr>
          <p:cNvPr id="7" name="Oval 6"/>
          <p:cNvSpPr/>
          <p:nvPr/>
        </p:nvSpPr>
        <p:spPr>
          <a:xfrm>
            <a:off x="8182562" y="1125799"/>
            <a:ext cx="314325" cy="32146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7780131" y="1352017"/>
            <a:ext cx="314325" cy="32146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0" name="Straight Arrow Connector 9"/>
          <p:cNvCxnSpPr>
            <a:stCxn id="7" idx="6"/>
          </p:cNvCxnSpPr>
          <p:nvPr/>
        </p:nvCxnSpPr>
        <p:spPr>
          <a:xfrm flipV="1">
            <a:off x="8496887" y="1125799"/>
            <a:ext cx="860514" cy="160735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9357401" y="917201"/>
                <a:ext cx="451470" cy="369332"/>
              </a:xfrm>
              <a:prstGeom prst="rect">
                <a:avLst/>
              </a:prstGeom>
              <a:noFill/>
              <a:ln w="12700"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𝑠</m:t>
                              </m:r>
                            </m:e>
                          </m:acc>
                        </m:e>
                        <m: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7401" y="917201"/>
                <a:ext cx="451470" cy="369332"/>
              </a:xfrm>
              <a:prstGeom prst="rect">
                <a:avLst/>
              </a:prstGeom>
              <a:blipFill rotWithShape="0">
                <a:blip r:embed="rId3"/>
                <a:stretch>
                  <a:fillRect t="-19048" r="-19737"/>
                </a:stretch>
              </a:blipFill>
              <a:ln w="127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>
            <a:off x="8094456" y="1582144"/>
            <a:ext cx="1262945" cy="491504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9366010" y="1903306"/>
                <a:ext cx="446148" cy="369332"/>
              </a:xfrm>
              <a:prstGeom prst="rect">
                <a:avLst/>
              </a:prstGeom>
              <a:noFill/>
              <a:ln w="12700"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𝑠</m:t>
                              </m:r>
                            </m:e>
                          </m:acc>
                        </m:e>
                        <m: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6010" y="1903306"/>
                <a:ext cx="446148" cy="369332"/>
              </a:xfrm>
              <a:prstGeom prst="rect">
                <a:avLst/>
              </a:prstGeom>
              <a:blipFill>
                <a:blip r:embed="rId4"/>
                <a:stretch>
                  <a:fillRect t="-19048" r="-18421"/>
                </a:stretch>
              </a:blipFill>
              <a:ln w="127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995454" y="2072583"/>
            <a:ext cx="8028488" cy="3921305"/>
            <a:chOff x="995454" y="2072583"/>
            <a:chExt cx="8028488" cy="3921305"/>
          </a:xfrm>
        </p:grpSpPr>
        <p:sp>
          <p:nvSpPr>
            <p:cNvPr id="19" name="TextBox 18"/>
            <p:cNvSpPr txBox="1"/>
            <p:nvPr/>
          </p:nvSpPr>
          <p:spPr>
            <a:xfrm>
              <a:off x="995454" y="2072583"/>
              <a:ext cx="401584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. Perturbation theory (long distance)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205158" y="2723866"/>
              <a:ext cx="772198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onsider a generic gapped Dirac surface Hamiltonian (ignore anisotropy)</a:t>
              </a:r>
            </a:p>
          </p:txBody>
        </p:sp>
        <p:pic>
          <p:nvPicPr>
            <p:cNvPr id="21" name="Picture 2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035224" y="3238831"/>
              <a:ext cx="5066163" cy="586624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2036901" y="4009370"/>
                  <a:ext cx="6987041" cy="198451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342900" marR="0" lvl="0" indent="-34290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 typeface="Arial" panose="020B0604020202020204" pitchFamily="34" charset="0"/>
                    <a:buChar char="•"/>
                    <a:tabLst/>
                    <a:defRPr/>
                  </a:pPr>
                  <a:r>
                    <a:rPr kumimoji="0" lang="en-US" sz="20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Components of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acc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kumimoji="0" lang="en-US" sz="20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proportional to components of magnetization</a:t>
                  </a:r>
                </a:p>
                <a:p>
                  <a:pPr marL="342900" marR="0" lvl="0" indent="-34290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 typeface="Arial" panose="020B0604020202020204" pitchFamily="34" charset="0"/>
                    <a:buChar char="•"/>
                    <a:tabLst/>
                    <a:defRPr/>
                  </a:pPr>
                  <a:r>
                    <a:rPr kumimoji="0" lang="en-US" sz="20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Consider a spatial variation: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𝐻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0 </m:t>
                          </m:r>
                        </m:sub>
                      </m:sSub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⟶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𝐻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0</m:t>
                          </m:r>
                        </m:sub>
                      </m:sSub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h</m:t>
                      </m:r>
                    </m:oMath>
                  </a14:m>
                  <a:r>
                    <a:rPr kumimoji="0" lang="en-US" sz="20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,</a:t>
                  </a:r>
                </a:p>
                <a:p>
                  <a:pPr marL="342900" marR="0" lvl="0" indent="-34290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 typeface="Arial" panose="020B0604020202020204" pitchFamily="34" charset="0"/>
                    <a:buChar char="•"/>
                    <a:tabLst/>
                    <a:defRPr/>
                  </a:pPr>
                  <a:endPara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  <a:p>
                  <a:pPr marL="342900" marR="0" lvl="0" indent="-34290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 typeface="Arial" panose="020B0604020202020204" pitchFamily="34" charset="0"/>
                    <a:buChar char="•"/>
                    <a:tabLst/>
                    <a:defRPr/>
                  </a:pPr>
                  <a:r>
                    <a:rPr kumimoji="0" lang="en-US" sz="20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Compute change in electronic energy </a:t>
                  </a:r>
                  <a:r>
                    <a:rPr kumimoji="0" lang="el-GR" sz="20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Δ</a:t>
                  </a:r>
                  <a:r>
                    <a:rPr kumimoji="0" lang="en-US" sz="2000" b="0" i="1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E</a:t>
                  </a:r>
                  <a:r>
                    <a:rPr kumimoji="0" lang="en-US" sz="20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to second order in </a:t>
                  </a:r>
                  <a:r>
                    <a:rPr kumimoji="0" lang="en-US" sz="2000" b="0" i="1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h </a:t>
                  </a:r>
                  <a:endParaRPr kumimoji="0" lang="en-US" sz="2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  <a:p>
                  <a:pPr marL="342900" marR="0" lvl="0" indent="-34290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 typeface="Arial" panose="020B0604020202020204" pitchFamily="34" charset="0"/>
                    <a:buChar char="•"/>
                    <a:tabLst/>
                    <a:defRPr/>
                  </a:pPr>
                  <a:r>
                    <a:rPr kumimoji="0" lang="en-US" sz="20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What is the </a:t>
                  </a:r>
                  <a:r>
                    <a:rPr kumimoji="0" lang="en-US" sz="2000" b="0" i="1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Q</a:t>
                  </a:r>
                  <a:r>
                    <a:rPr kumimoji="0" lang="en-US" sz="20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dependence for small </a:t>
                  </a:r>
                  <a:r>
                    <a:rPr kumimoji="0" lang="en-US" sz="2000" b="0" i="1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Q </a:t>
                  </a:r>
                  <a:r>
                    <a:rPr kumimoji="0" lang="en-US" sz="20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(quadratic order)</a:t>
                  </a:r>
                  <a:r>
                    <a:rPr kumimoji="0" lang="en-US" sz="2000" b="0" i="1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?</a:t>
                  </a:r>
                  <a:r>
                    <a:rPr kumimoji="0" lang="en-US" sz="20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36901" y="4009370"/>
                  <a:ext cx="6987041" cy="1984518"/>
                </a:xfrm>
                <a:prstGeom prst="rect">
                  <a:avLst/>
                </a:prstGeom>
                <a:blipFill>
                  <a:blip r:embed="rId6"/>
                  <a:stretch>
                    <a:fillRect l="-785" r="-175" b="-492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096170" y="4814909"/>
              <a:ext cx="2416150" cy="421433"/>
            </a:xfrm>
            <a:prstGeom prst="rect">
              <a:avLst/>
            </a:prstGeom>
            <a:ln w="12700">
              <a:solidFill>
                <a:schemeClr val="tx1"/>
              </a:solidFill>
            </a:ln>
          </p:spPr>
        </p:pic>
      </p:grpSp>
    </p:spTree>
    <p:extLst>
      <p:ext uri="{BB962C8B-B14F-4D97-AF65-F5344CB8AC3E}">
        <p14:creationId xmlns:p14="http://schemas.microsoft.com/office/powerpoint/2010/main" val="1178618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57235" y="1255701"/>
            <a:ext cx="572143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Both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ermi surface present, result is independent of </a:t>
            </a: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!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Mathematica1" panose="05000502060100000001" pitchFamily="2" charset="2"/>
              </a:rPr>
              <a:t> Impurity spins are “floppy”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57235" y="2334182"/>
            <a:ext cx="28522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b) When </a:t>
            </a:r>
            <a:r>
              <a:rPr lang="en-US" sz="20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athematica1" panose="05000502060100000001" pitchFamily="2" charset="2"/>
              </a:rPr>
              <a:t>E</a:t>
            </a:r>
            <a:r>
              <a:rPr lang="en-US" sz="2000" i="1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athematica1" panose="05000502060100000001" pitchFamily="2" charset="2"/>
              </a:rPr>
              <a:t>F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Mathematica1" panose="05000502060100000001" pitchFamily="2" charset="2"/>
              </a:rPr>
              <a:t>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s in the gap,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1882866" y="2961229"/>
            <a:ext cx="4566252" cy="902086"/>
            <a:chOff x="5739605" y="4297323"/>
            <a:chExt cx="4566252" cy="902086"/>
          </a:xfrm>
        </p:grpSpPr>
        <p:grpSp>
          <p:nvGrpSpPr>
            <p:cNvPr id="20" name="Group 19"/>
            <p:cNvGrpSpPr/>
            <p:nvPr/>
          </p:nvGrpSpPr>
          <p:grpSpPr>
            <a:xfrm>
              <a:off x="5773949" y="4310190"/>
              <a:ext cx="4531908" cy="889219"/>
              <a:chOff x="5773949" y="4310190"/>
              <a:chExt cx="4531908" cy="889219"/>
            </a:xfrm>
          </p:grpSpPr>
          <p:pic>
            <p:nvPicPr>
              <p:cNvPr id="16" name="Picture 15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8019356" y="4314141"/>
                <a:ext cx="2286501" cy="863813"/>
              </a:xfrm>
              <a:prstGeom prst="rect">
                <a:avLst/>
              </a:prstGeom>
              <a:ln w="12700">
                <a:noFill/>
              </a:ln>
            </p:spPr>
          </p:pic>
          <p:pic>
            <p:nvPicPr>
              <p:cNvPr id="19" name="Picture 18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773949" y="4310190"/>
                <a:ext cx="2286501" cy="889219"/>
              </a:xfrm>
              <a:prstGeom prst="rect">
                <a:avLst/>
              </a:prstGeom>
              <a:ln w="12700">
                <a:noFill/>
              </a:ln>
            </p:spPr>
          </p:pic>
        </p:grpSp>
        <p:sp>
          <p:nvSpPr>
            <p:cNvPr id="21" name="Rectangle 20"/>
            <p:cNvSpPr/>
            <p:nvPr/>
          </p:nvSpPr>
          <p:spPr>
            <a:xfrm>
              <a:off x="5739605" y="4297323"/>
              <a:ext cx="4562635" cy="899517"/>
            </a:xfrm>
            <a:prstGeom prst="rect">
              <a:avLst/>
            </a:prstGeom>
            <a:noFill/>
            <a:ln w="44450"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368245" y="646174"/>
            <a:ext cx="2067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wo situations: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7920038" y="561753"/>
            <a:ext cx="1860004" cy="1841904"/>
            <a:chOff x="7920038" y="796414"/>
            <a:chExt cx="1860004" cy="1841904"/>
          </a:xfrm>
        </p:grpSpPr>
        <p:grpSp>
          <p:nvGrpSpPr>
            <p:cNvPr id="18" name="Group 17"/>
            <p:cNvGrpSpPr/>
            <p:nvPr/>
          </p:nvGrpSpPr>
          <p:grpSpPr>
            <a:xfrm>
              <a:off x="8168130" y="796414"/>
              <a:ext cx="1341804" cy="1841904"/>
              <a:chOff x="155575" y="382772"/>
              <a:chExt cx="1630695" cy="2760478"/>
            </a:xfrm>
          </p:grpSpPr>
          <p:pic>
            <p:nvPicPr>
              <p:cNvPr id="6414" name="Picture 270" descr="Figure 18(Color online) Surface quantum Hall effect. (a) The Dirac spectrum is replaced by Landau levels in an orbital magnetic field. (b) The top and bottom surfaces share a single chiral fermion edge mode. (c) A thin magnetic film can induce an energy gap at the surface. (d) A domain wall in the surface magnetization exhibits a chiral fermion mode.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54288" r="78600"/>
              <a:stretch/>
            </p:blipFill>
            <p:spPr bwMode="auto">
              <a:xfrm>
                <a:off x="155575" y="382772"/>
                <a:ext cx="1630695" cy="276047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1382233" y="1632306"/>
                <a:ext cx="404037" cy="66432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253198" y="1529063"/>
                <a:ext cx="404037" cy="66432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cxnSp>
          <p:nvCxnSpPr>
            <p:cNvPr id="28" name="Straight Connector 27"/>
            <p:cNvCxnSpPr/>
            <p:nvPr/>
          </p:nvCxnSpPr>
          <p:spPr>
            <a:xfrm>
              <a:off x="7920038" y="1486533"/>
              <a:ext cx="1843087" cy="1"/>
            </a:xfrm>
            <a:prstGeom prst="line">
              <a:avLst/>
            </a:prstGeom>
            <a:ln w="158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9343704" y="1517311"/>
              <a:ext cx="43633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E</a:t>
              </a:r>
              <a:r>
                <a:rPr kumimoji="0" lang="en-US" sz="2000" b="0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F</a:t>
              </a:r>
              <a:endPara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7920038" y="2789149"/>
            <a:ext cx="1860004" cy="1841904"/>
            <a:chOff x="4907782" y="2073420"/>
            <a:chExt cx="1860004" cy="1841904"/>
          </a:xfrm>
        </p:grpSpPr>
        <p:grpSp>
          <p:nvGrpSpPr>
            <p:cNvPr id="33" name="Group 32"/>
            <p:cNvGrpSpPr/>
            <p:nvPr/>
          </p:nvGrpSpPr>
          <p:grpSpPr>
            <a:xfrm>
              <a:off x="5155874" y="2073420"/>
              <a:ext cx="1341804" cy="1841904"/>
              <a:chOff x="155575" y="382772"/>
              <a:chExt cx="1630695" cy="2760478"/>
            </a:xfrm>
          </p:grpSpPr>
          <p:pic>
            <p:nvPicPr>
              <p:cNvPr id="34" name="Picture 270" descr="Figure 18(Color online) Surface quantum Hall effect. (a) The Dirac spectrum is replaced by Landau levels in an orbital magnetic field. (b) The top and bottom surfaces share a single chiral fermion edge mode. (c) A thin magnetic film can induce an energy gap at the surface. (d) A domain wall in the surface magnetization exhibits a chiral fermion mode.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54288" r="78600"/>
              <a:stretch/>
            </p:blipFill>
            <p:spPr bwMode="auto">
              <a:xfrm>
                <a:off x="155575" y="382772"/>
                <a:ext cx="1630695" cy="276047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5" name="Rectangle 34"/>
              <p:cNvSpPr/>
              <p:nvPr/>
            </p:nvSpPr>
            <p:spPr>
              <a:xfrm>
                <a:off x="1382233" y="1632306"/>
                <a:ext cx="404037" cy="66432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253198" y="1529063"/>
                <a:ext cx="404037" cy="66432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cxnSp>
          <p:nvCxnSpPr>
            <p:cNvPr id="37" name="Straight Connector 36"/>
            <p:cNvCxnSpPr/>
            <p:nvPr/>
          </p:nvCxnSpPr>
          <p:spPr>
            <a:xfrm>
              <a:off x="4907782" y="3061249"/>
              <a:ext cx="1843087" cy="1"/>
            </a:xfrm>
            <a:prstGeom prst="line">
              <a:avLst/>
            </a:prstGeom>
            <a:ln w="158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6331448" y="3092027"/>
              <a:ext cx="43633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E</a:t>
              </a:r>
              <a:r>
                <a:rPr kumimoji="0" lang="en-US" sz="2000" b="0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F</a:t>
              </a:r>
              <a:endPara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cxnSp>
        <p:nvCxnSpPr>
          <p:cNvPr id="41" name="Straight Arrow Connector 40"/>
          <p:cNvCxnSpPr/>
          <p:nvPr/>
        </p:nvCxnSpPr>
        <p:spPr>
          <a:xfrm flipH="1">
            <a:off x="8839032" y="3637007"/>
            <a:ext cx="4014" cy="317222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8112174" y="3600508"/>
            <a:ext cx="513282" cy="369332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Δ</a:t>
            </a:r>
            <a:r>
              <a:rPr kumimoji="0" lang="en-US" sz="1800" b="0" i="0" u="none" strike="noStrike" kern="120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0)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2319958" y="4214063"/>
                <a:ext cx="1889171" cy="515269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0070C0"/>
                </a:solidFill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𝜌</m:t>
                          </m:r>
                        </m:e>
                        <m:sub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𝜇</m:t>
                          </m:r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𝜈</m:t>
                          </m:r>
                        </m:sub>
                      </m:sSub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~ 1/</m:t>
                      </m:r>
                      <m:sSup>
                        <m:sSup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kumimoji="0" lang="el-GR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Δ</m:t>
                          </m:r>
                        </m:e>
                        <m:sup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(0)</m:t>
                          </m:r>
                        </m:sup>
                      </m:sSup>
                    </m:oMath>
                  </m:oMathPara>
                </a14:m>
                <a:endPara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9958" y="4214063"/>
                <a:ext cx="1889171" cy="51526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19050">
                <a:solidFill>
                  <a:srgbClr val="0070C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TextBox 48"/>
          <p:cNvSpPr txBox="1"/>
          <p:nvPr/>
        </p:nvSpPr>
        <p:spPr>
          <a:xfrm>
            <a:off x="1044669" y="4580398"/>
            <a:ext cx="875893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</a:t>
            </a:r>
            <a:r>
              <a:rPr lang="en-US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0">
              <a:defRPr/>
            </a:pPr>
            <a:r>
              <a:rPr lang="en-US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ompare to graphene spin susceptibility </a:t>
            </a:r>
            <a:r>
              <a:rPr lang="el-GR" sz="2000" dirty="0" smtClean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χ</a:t>
            </a:r>
            <a:r>
              <a:rPr lang="en-US" sz="2000" dirty="0" smtClean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Q) 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rey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HAF, Das </a:t>
            </a:r>
            <a:r>
              <a:rPr lang="en-US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arma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PRL 2007)</a:t>
            </a:r>
            <a:endParaRPr lang="en-US" sz="20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lvl="0">
              <a:defRPr/>
            </a:pP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	</a:t>
            </a:r>
            <a:r>
              <a:rPr lang="en-US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1) For µ in-band, </a:t>
            </a:r>
            <a:r>
              <a:rPr lang="el-GR" sz="2000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χ</a:t>
            </a:r>
            <a:r>
              <a:rPr lang="en-US" sz="2000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Q</a:t>
            </a:r>
            <a:r>
              <a:rPr lang="en-US" sz="2000" dirty="0" smtClean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independent of Q for small Q</a:t>
            </a:r>
            <a:endParaRPr lang="en-US" sz="20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(2) For Q at Dirac point, </a:t>
            </a:r>
            <a:r>
              <a:rPr lang="el-GR" sz="2000" dirty="0" smtClean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χ</a:t>
            </a:r>
            <a:r>
              <a:rPr lang="en-US" sz="2000" dirty="0" smtClean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Q) ~ Q  ⇒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1/</a:t>
            </a: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kumimoji="0" lang="en-US" sz="2000" b="0" i="0" u="none" strike="noStrike" kern="120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3 </a:t>
            </a:r>
            <a:r>
              <a:rPr lang="en-US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KKY interaction 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2101516" y="6272463"/>
            <a:ext cx="1847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301745" y="6054210"/>
                <a:ext cx="11053026" cy="4456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ecause </a:t>
                </a:r>
                <a:r>
                  <a:rPr kumimoji="0" lang="el-GR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Δ</a:t>
                </a:r>
                <a:r>
                  <a:rPr kumimoji="0" lang="en-US" sz="2000" b="0" i="0" u="none" strike="noStrike" kern="1200" cap="none" spc="0" normalizeH="0" baseline="3000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(0</a:t>
                </a:r>
                <a:r>
                  <a:rPr kumimoji="0" lang="en-US" sz="2000" b="0" i="0" u="none" strike="noStrike" kern="1200" cap="none" spc="0" normalizeH="0" baseline="3000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) </a:t>
                </a:r>
                <a:r>
                  <a:rPr kumimoji="0" lang="en-US" sz="2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~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</m:acc>
                  </m:oMath>
                </a14:m>
                <a:r>
                  <a:rPr kumimoji="0" lang="en-US" sz="2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along </a:t>
                </a:r>
                <a:r>
                  <a:rPr kumimoji="0" lang="el-GR" sz="2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Γ</a:t>
                </a:r>
                <a:r>
                  <a:rPr kumimoji="0" lang="en-US" sz="2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– </a:t>
                </a:r>
                <a:r>
                  <a:rPr kumimoji="0" lang="en-US" sz="20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</a:t>
                </a:r>
                <a:r>
                  <a:rPr kumimoji="0" lang="en-US" sz="2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direction, impurity spins become </a:t>
                </a:r>
                <a:r>
                  <a:rPr kumimoji="0" lang="en-US" sz="20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tiff</a:t>
                </a:r>
                <a:r>
                  <a:rPr kumimoji="0" lang="en-US" sz="2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as system thermally disorders at high T!</a:t>
                </a:r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745" y="6054210"/>
                <a:ext cx="11053026" cy="445635"/>
              </a:xfrm>
              <a:prstGeom prst="rect">
                <a:avLst/>
              </a:prstGeom>
              <a:blipFill>
                <a:blip r:embed="rId6"/>
                <a:stretch>
                  <a:fillRect l="-551" r="-386" b="-246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4375399" y="4141949"/>
            <a:ext cx="35986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 </a:t>
            </a:r>
            <a:r>
              <a:rPr lang="el-GR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0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) 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0, spin-spin interaction </a:t>
            </a:r>
            <a:r>
              <a:rPr lang="en-US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	becomes 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ong-ranged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2011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47" grpId="0" animBg="1"/>
      <p:bldP spid="48" grpId="0" animBg="1"/>
      <p:bldP spid="49" grpId="0"/>
      <p:bldP spid="51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5023" y="163028"/>
            <a:ext cx="738567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omain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lls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nd Thermal 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isordering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35368" y="871210"/>
                <a:ext cx="10783401" cy="5458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imple model of surface magnetizatio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</m:acc>
                  </m:oMath>
                </a14:m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𝐻</m:t>
                    </m:r>
                    <m:d>
                      <m:dPr>
                        <m:begChr m:val="["/>
                        <m:endChr m:val="]"/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h</m:t>
                            </m:r>
                          </m:e>
                        </m:acc>
                      </m:e>
                    </m:d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𝑛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h</m:t>
                            </m:r>
                          </m:e>
                        </m:acc>
                      </m:e>
                    </m:d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+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(appropriate spin stiffness)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368" y="871210"/>
                <a:ext cx="10783401" cy="545855"/>
              </a:xfrm>
              <a:prstGeom prst="rect">
                <a:avLst/>
              </a:prstGeom>
              <a:blipFill>
                <a:blip r:embed="rId2"/>
                <a:stretch>
                  <a:fillRect l="-848" b="-21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/>
          <p:cNvCxnSpPr/>
          <p:nvPr/>
        </p:nvCxnSpPr>
        <p:spPr>
          <a:xfrm flipH="1" flipV="1">
            <a:off x="7205216" y="1383829"/>
            <a:ext cx="253218" cy="3196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502745" y="1558111"/>
            <a:ext cx="2636299" cy="369332"/>
          </a:xfrm>
          <a:prstGeom prst="rect">
            <a:avLst/>
          </a:prstGeom>
          <a:solidFill>
            <a:schemeClr val="bg2"/>
          </a:solidFill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umber of energy minima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514390" y="5788775"/>
            <a:ext cx="99952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rom zero-field cooling or in thermal equilibrium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ok for effects of increased conduction: tunneling, surface conductance, surface reflectanc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294581" y="3104257"/>
            <a:ext cx="387287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Δ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0" 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1: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Jackiw-Rebbi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id-gap 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en-US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tate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umber of channels depends on how many </a:t>
            </a: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sz="2000" b="0" i="1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’s change sign: Up to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kumimoji="0" lang="en-US" sz="200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possible!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281427" y="1928214"/>
            <a:ext cx="4670430" cy="3180866"/>
            <a:chOff x="281427" y="1928214"/>
            <a:chExt cx="4670430" cy="3180866"/>
          </a:xfrm>
        </p:grpSpPr>
        <p:pic>
          <p:nvPicPr>
            <p:cNvPr id="8196" name="Picture 4" descr="Image result for magnetic domain wall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0265" y="2112880"/>
              <a:ext cx="4521592" cy="2525733"/>
            </a:xfrm>
            <a:prstGeom prst="rect">
              <a:avLst/>
            </a:prstGeom>
            <a:noFill/>
            <a:ln w="25400">
              <a:solidFill>
                <a:srgbClr val="0070C0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281427" y="1928214"/>
              <a:ext cx="2409634" cy="369332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e.g., two-fold symmetry</a:t>
              </a: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480404" y="4168146"/>
              <a:ext cx="1005840" cy="940934"/>
              <a:chOff x="60960" y="4423546"/>
              <a:chExt cx="1326229" cy="1224765"/>
            </a:xfrm>
          </p:grpSpPr>
          <p:pic>
            <p:nvPicPr>
              <p:cNvPr id="12" name="Picture 11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0960" y="4423546"/>
                <a:ext cx="1326229" cy="1224765"/>
              </a:xfrm>
              <a:prstGeom prst="rect">
                <a:avLst/>
              </a:prstGeom>
              <a:ln w="25400">
                <a:solidFill>
                  <a:srgbClr val="7030A0"/>
                </a:solidFill>
              </a:ln>
            </p:spPr>
          </p:pic>
          <p:sp>
            <p:nvSpPr>
              <p:cNvPr id="10" name="Rectangle 9"/>
              <p:cNvSpPr/>
              <p:nvPr/>
            </p:nvSpPr>
            <p:spPr>
              <a:xfrm>
                <a:off x="92869" y="4452938"/>
                <a:ext cx="176212" cy="152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3878829" y="4159802"/>
              <a:ext cx="1034415" cy="940934"/>
              <a:chOff x="4107978" y="4423546"/>
              <a:chExt cx="1326229" cy="1224765"/>
            </a:xfrm>
          </p:grpSpPr>
          <p:pic>
            <p:nvPicPr>
              <p:cNvPr id="13" name="Picture 12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107978" y="4423546"/>
                <a:ext cx="1326229" cy="1224765"/>
              </a:xfrm>
              <a:prstGeom prst="rect">
                <a:avLst/>
              </a:prstGeom>
              <a:ln w="25400">
                <a:solidFill>
                  <a:srgbClr val="7030A0"/>
                </a:solidFill>
              </a:ln>
            </p:spPr>
          </p:pic>
          <p:sp>
            <p:nvSpPr>
              <p:cNvPr id="15" name="Rectangle 14"/>
              <p:cNvSpPr/>
              <p:nvPr/>
            </p:nvSpPr>
            <p:spPr>
              <a:xfrm>
                <a:off x="4133089" y="4452938"/>
                <a:ext cx="176212" cy="152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200"/>
          <a:stretch/>
        </p:blipFill>
        <p:spPr>
          <a:xfrm>
            <a:off x="9167454" y="2658348"/>
            <a:ext cx="2684236" cy="2506365"/>
          </a:xfrm>
          <a:prstGeom prst="rect">
            <a:avLst/>
          </a:prstGeom>
          <a:ln w="41275">
            <a:solidFill>
              <a:schemeClr val="accent1">
                <a:shade val="50000"/>
              </a:schemeClr>
            </a:solidFill>
          </a:ln>
        </p:spPr>
      </p:pic>
      <p:grpSp>
        <p:nvGrpSpPr>
          <p:cNvPr id="49" name="Group 48"/>
          <p:cNvGrpSpPr/>
          <p:nvPr/>
        </p:nvGrpSpPr>
        <p:grpSpPr>
          <a:xfrm>
            <a:off x="20575" y="2359892"/>
            <a:ext cx="5499850" cy="1655578"/>
            <a:chOff x="20575" y="2359892"/>
            <a:chExt cx="5499850" cy="1655578"/>
          </a:xfrm>
        </p:grpSpPr>
        <p:grpSp>
          <p:nvGrpSpPr>
            <p:cNvPr id="47" name="Group 46"/>
            <p:cNvGrpSpPr/>
            <p:nvPr/>
          </p:nvGrpSpPr>
          <p:grpSpPr>
            <a:xfrm>
              <a:off x="20575" y="2359892"/>
              <a:ext cx="5499850" cy="1605367"/>
              <a:chOff x="20575" y="2359892"/>
              <a:chExt cx="5499850" cy="1605367"/>
            </a:xfrm>
          </p:grpSpPr>
          <p:grpSp>
            <p:nvGrpSpPr>
              <p:cNvPr id="46" name="Group 45"/>
              <p:cNvGrpSpPr/>
              <p:nvPr/>
            </p:nvGrpSpPr>
            <p:grpSpPr>
              <a:xfrm>
                <a:off x="20575" y="2359892"/>
                <a:ext cx="5499850" cy="1458803"/>
                <a:chOff x="20575" y="2359892"/>
                <a:chExt cx="5499850" cy="1458803"/>
              </a:xfrm>
            </p:grpSpPr>
            <p:grpSp>
              <p:nvGrpSpPr>
                <p:cNvPr id="28" name="Group 27"/>
                <p:cNvGrpSpPr/>
                <p:nvPr/>
              </p:nvGrpSpPr>
              <p:grpSpPr>
                <a:xfrm>
                  <a:off x="20575" y="2359892"/>
                  <a:ext cx="1101699" cy="933282"/>
                  <a:chOff x="2642333" y="2512673"/>
                  <a:chExt cx="2478210" cy="1841904"/>
                </a:xfrm>
              </p:grpSpPr>
              <p:grpSp>
                <p:nvGrpSpPr>
                  <p:cNvPr id="29" name="Group 28"/>
                  <p:cNvGrpSpPr/>
                  <p:nvPr/>
                </p:nvGrpSpPr>
                <p:grpSpPr>
                  <a:xfrm>
                    <a:off x="3778739" y="2512673"/>
                    <a:ext cx="1341804" cy="1841904"/>
                    <a:chOff x="155575" y="382772"/>
                    <a:chExt cx="1630695" cy="2760478"/>
                  </a:xfrm>
                </p:grpSpPr>
                <p:pic>
                  <p:nvPicPr>
                    <p:cNvPr id="32" name="Picture 270" descr="Figure 18(Color online) Surface quantum Hall effect. (a) The Dirac spectrum is replaced by Landau levels in an orbital magnetic field. (b) The top and bottom surfaces share a single chiral fermion edge mode. (c) A thin magnetic film can induce an energy gap at the surface. (d) A domain wall in the surface magnetization exhibits a chiral fermion mode."/>
                    <p:cNvPicPr>
                      <a:picLocks noChangeAspect="1" noChangeArrowheads="1"/>
                    </p:cNvPicPr>
                    <p:nvPr/>
                  </p:nvPicPr>
                  <p:blipFill rotWithShape="1">
                    <a:blip r:embed="rId6" cstate="print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4288" r="78600"/>
                    <a:stretch/>
                  </p:blipFill>
                  <p:spPr bwMode="auto">
                    <a:xfrm>
                      <a:off x="155575" y="382772"/>
                      <a:ext cx="1630695" cy="2760478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</p:pic>
                <p:sp>
                  <p:nvSpPr>
                    <p:cNvPr id="33" name="Rectangle 32"/>
                    <p:cNvSpPr/>
                    <p:nvPr/>
                  </p:nvSpPr>
                  <p:spPr>
                    <a:xfrm>
                      <a:off x="1382233" y="1632306"/>
                      <a:ext cx="404037" cy="664327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1905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34" name="Rectangle 33"/>
                    <p:cNvSpPr/>
                    <p:nvPr/>
                  </p:nvSpPr>
                  <p:spPr>
                    <a:xfrm>
                      <a:off x="253198" y="1529063"/>
                      <a:ext cx="404037" cy="664327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1905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  <p:sp>
                <p:nvSpPr>
                  <p:cNvPr id="30" name="TextBox 29"/>
                  <p:cNvSpPr txBox="1"/>
                  <p:nvPr/>
                </p:nvSpPr>
                <p:spPr>
                  <a:xfrm>
                    <a:off x="2642333" y="3245823"/>
                    <a:ext cx="1567601" cy="495543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l-GR" sz="12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a:t>Δ</a:t>
                    </a:r>
                    <a:r>
                      <a:rPr kumimoji="0" lang="en-US" sz="1200" b="0" i="0" u="none" strike="noStrike" kern="1200" cap="none" spc="0" normalizeH="0" baseline="3000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a:t>(0)</a:t>
                    </a:r>
                    <a:r>
                      <a:rPr kumimoji="0" lang="en-US" sz="12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a:t> ~ </a:t>
                    </a:r>
                    <a:r>
                      <a:rPr kumimoji="0" lang="en-US" sz="12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a:t>b</a:t>
                    </a:r>
                    <a:r>
                      <a:rPr kumimoji="0" lang="en-US" sz="1200" b="0" i="0" u="none" strike="noStrike" kern="1200" cap="none" spc="0" normalizeH="0" baseline="-2500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a:t>3</a:t>
                    </a:r>
                    <a:endParaRPr kumimoji="0" lang="en-US" sz="12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endParaRPr>
                  </a:p>
                </p:txBody>
              </p:sp>
              <p:cxnSp>
                <p:nvCxnSpPr>
                  <p:cNvPr id="31" name="Straight Arrow Connector 30"/>
                  <p:cNvCxnSpPr/>
                  <p:nvPr/>
                </p:nvCxnSpPr>
                <p:spPr>
                  <a:xfrm flipH="1">
                    <a:off x="4437596" y="3360606"/>
                    <a:ext cx="4014" cy="317222"/>
                  </a:xfrm>
                  <a:prstGeom prst="straightConnector1">
                    <a:avLst/>
                  </a:prstGeom>
                  <a:ln w="12700">
                    <a:solidFill>
                      <a:schemeClr val="tx1"/>
                    </a:solidFill>
                    <a:headEnd type="triangle"/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7" name="Group 36"/>
                <p:cNvGrpSpPr/>
                <p:nvPr/>
              </p:nvGrpSpPr>
              <p:grpSpPr>
                <a:xfrm>
                  <a:off x="4201373" y="2403512"/>
                  <a:ext cx="1319052" cy="982261"/>
                  <a:chOff x="3778739" y="2512672"/>
                  <a:chExt cx="2476885" cy="1841905"/>
                </a:xfrm>
              </p:grpSpPr>
              <p:grpSp>
                <p:nvGrpSpPr>
                  <p:cNvPr id="38" name="Group 37"/>
                  <p:cNvGrpSpPr/>
                  <p:nvPr/>
                </p:nvGrpSpPr>
                <p:grpSpPr>
                  <a:xfrm>
                    <a:off x="3778739" y="2512672"/>
                    <a:ext cx="1341804" cy="1841905"/>
                    <a:chOff x="155575" y="382772"/>
                    <a:chExt cx="1630695" cy="2760478"/>
                  </a:xfrm>
                </p:grpSpPr>
                <p:pic>
                  <p:nvPicPr>
                    <p:cNvPr id="41" name="Picture 270" descr="Figure 18(Color online) Surface quantum Hall effect. (a) The Dirac spectrum is replaced by Landau levels in an orbital magnetic field. (b) The top and bottom surfaces share a single chiral fermion edge mode. (c) A thin magnetic film can induce an energy gap at the surface. (d) A domain wall in the surface magnetization exhibits a chiral fermion mode."/>
                    <p:cNvPicPr>
                      <a:picLocks noChangeAspect="1" noChangeArrowheads="1"/>
                    </p:cNvPicPr>
                    <p:nvPr/>
                  </p:nvPicPr>
                  <p:blipFill rotWithShape="1">
                    <a:blip r:embed="rId6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t="54288" r="78600"/>
                    <a:stretch/>
                  </p:blipFill>
                  <p:spPr bwMode="auto">
                    <a:xfrm>
                      <a:off x="155575" y="382772"/>
                      <a:ext cx="1630695" cy="2760478"/>
                    </a:xfrm>
                    <a:prstGeom prst="rect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</p:pic>
                <p:sp>
                  <p:nvSpPr>
                    <p:cNvPr id="42" name="Rectangle 41"/>
                    <p:cNvSpPr/>
                    <p:nvPr/>
                  </p:nvSpPr>
                  <p:spPr>
                    <a:xfrm>
                      <a:off x="1382233" y="1632306"/>
                      <a:ext cx="404037" cy="664327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1905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3" name="Rectangle 42"/>
                    <p:cNvSpPr/>
                    <p:nvPr/>
                  </p:nvSpPr>
                  <p:spPr>
                    <a:xfrm>
                      <a:off x="253197" y="1529068"/>
                      <a:ext cx="404037" cy="664328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19050"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  <p:sp>
                <p:nvSpPr>
                  <p:cNvPr id="39" name="TextBox 38"/>
                  <p:cNvSpPr txBox="1"/>
                  <p:nvPr/>
                </p:nvSpPr>
                <p:spPr>
                  <a:xfrm>
                    <a:off x="4793120" y="3281866"/>
                    <a:ext cx="1462504" cy="519420"/>
                  </a:xfrm>
                  <a:prstGeom prst="rect">
                    <a:avLst/>
                  </a:prstGeom>
                  <a:solidFill>
                    <a:schemeClr val="bg1"/>
                  </a:solidFill>
                  <a:ln w="12700">
                    <a:solidFill>
                      <a:schemeClr val="tx1"/>
                    </a:solidFill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l-GR" sz="12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a:t>Δ</a:t>
                    </a:r>
                    <a:r>
                      <a:rPr kumimoji="0" lang="en-US" sz="1200" b="0" i="0" u="none" strike="noStrike" kern="1200" cap="none" spc="0" normalizeH="0" baseline="3000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a:t>(0)</a:t>
                    </a:r>
                    <a:r>
                      <a:rPr kumimoji="0" lang="en-US" sz="12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a:t> ~ -</a:t>
                    </a:r>
                    <a:r>
                      <a:rPr kumimoji="0" lang="en-US" sz="12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a:t>b</a:t>
                    </a:r>
                    <a:r>
                      <a:rPr kumimoji="0" lang="en-US" sz="1200" b="0" i="0" u="none" strike="noStrike" kern="1200" cap="none" spc="0" normalizeH="0" baseline="-2500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rPr>
                      <a:t>3</a:t>
                    </a:r>
                    <a:endParaRPr kumimoji="0" lang="en-US" sz="12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endParaRPr>
                  </a:p>
                </p:txBody>
              </p:sp>
              <p:cxnSp>
                <p:nvCxnSpPr>
                  <p:cNvPr id="40" name="Straight Arrow Connector 39"/>
                  <p:cNvCxnSpPr/>
                  <p:nvPr/>
                </p:nvCxnSpPr>
                <p:spPr>
                  <a:xfrm flipH="1">
                    <a:off x="4437596" y="3360606"/>
                    <a:ext cx="4014" cy="317222"/>
                  </a:xfrm>
                  <a:prstGeom prst="straightConnector1">
                    <a:avLst/>
                  </a:prstGeom>
                  <a:ln w="12700">
                    <a:solidFill>
                      <a:schemeClr val="tx1"/>
                    </a:solidFill>
                    <a:headEnd type="triangle"/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6" name="TextBox 5"/>
                <p:cNvSpPr txBox="1"/>
                <p:nvPr/>
              </p:nvSpPr>
              <p:spPr>
                <a:xfrm>
                  <a:off x="85988" y="3538151"/>
                  <a:ext cx="699230" cy="276999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C</a:t>
                  </a:r>
                  <a:r>
                    <a:rPr kumimoji="0" lang="en-US" sz="1200" b="0" i="0" u="none" strike="noStrike" kern="1200" cap="none" spc="0" normalizeH="0" baseline="-2500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1</a:t>
                  </a:r>
                  <a:r>
                    <a:rPr kumimoji="0" lang="en-US" sz="12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= 1/2</a:t>
                  </a:r>
                </a:p>
              </p:txBody>
            </p:sp>
            <p:sp>
              <p:nvSpPr>
                <p:cNvPr id="45" name="TextBox 44"/>
                <p:cNvSpPr txBox="1"/>
                <p:nvPr/>
              </p:nvSpPr>
              <p:spPr>
                <a:xfrm>
                  <a:off x="4214961" y="3541696"/>
                  <a:ext cx="750526" cy="276999"/>
                </a:xfrm>
                <a:prstGeom prst="rect">
                  <a:avLst/>
                </a:prstGeom>
                <a:solidFill>
                  <a:schemeClr val="bg1"/>
                </a:solidFill>
                <a:ln w="12700">
                  <a:solidFill>
                    <a:schemeClr val="tx1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C</a:t>
                  </a:r>
                  <a:r>
                    <a:rPr kumimoji="0" lang="en-US" sz="1200" b="0" i="0" u="none" strike="noStrike" kern="1200" cap="none" spc="0" normalizeH="0" baseline="-2500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1</a:t>
                  </a:r>
                  <a:r>
                    <a:rPr kumimoji="0" lang="en-US" sz="12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= -1/2</a:t>
                  </a:r>
                </a:p>
              </p:txBody>
            </p:sp>
          </p:grpSp>
          <p:pic>
            <p:nvPicPr>
              <p:cNvPr id="48" name="Picture 47" descr="C:\Documents and Settings\Herb Fertig\My Documents\travel\will&amp;mary12\Hemisphere_top.jpeg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974478" y="3419985"/>
                <a:ext cx="833057" cy="545274"/>
              </a:xfrm>
              <a:prstGeom prst="rect">
                <a:avLst/>
              </a:prstGeom>
              <a:noFill/>
              <a:ln w="12700">
                <a:solidFill>
                  <a:schemeClr val="accent1">
                    <a:shade val="50000"/>
                  </a:schemeClr>
                </a:solidFill>
              </a:ln>
            </p:spPr>
          </p:pic>
        </p:grpSp>
        <p:pic>
          <p:nvPicPr>
            <p:cNvPr id="51" name="Picture 5" descr="C:\Documents and Settings\Herb Fertig\My Documents\travel\will&amp;mary12\Hemisphere_bot.jpg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3089116" y="3425050"/>
              <a:ext cx="946739" cy="590420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</p:pic>
      </p:grpSp>
    </p:spTree>
    <p:extLst>
      <p:ext uri="{BB962C8B-B14F-4D97-AF65-F5344CB8AC3E}">
        <p14:creationId xmlns:p14="http://schemas.microsoft.com/office/powerpoint/2010/main" val="2059249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86933" y="372534"/>
            <a:ext cx="30262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main Walls for TCI: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94391" y="872531"/>
            <a:ext cx="5462942" cy="1368965"/>
            <a:chOff x="294391" y="872531"/>
            <a:chExt cx="5462942" cy="136896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294391" y="872531"/>
                  <a:ext cx="5296643" cy="13689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457200" indent="-457200">
                    <a:buAutoNum type="arabicPeriod"/>
                  </a:pPr>
                  <a:r>
                    <a:rPr lang="en-US" sz="2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Use </a:t>
                  </a:r>
                  <a:r>
                    <a:rPr lang="en-US" sz="20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urface states </a:t>
                  </a:r>
                  <a:r>
                    <a:rPr lang="en-US" sz="2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f un-magnetized as basis</a:t>
                  </a:r>
                </a:p>
                <a:p>
                  <a:pPr marL="457200" indent="-457200">
                    <a:buAutoNum type="arabicPeriod"/>
                  </a:pPr>
                  <a:r>
                    <a:rPr lang="en-US" sz="2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roject 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0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</m:e>
                      </m:acc>
                      <m:r>
                        <a:rPr lang="en-US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∙</m:t>
                      </m:r>
                      <m:acc>
                        <m:accPr>
                          <m:chr m:val="⃗"/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𝑠</m:t>
                          </m:r>
                        </m:e>
                      </m:acc>
                      <m:r>
                        <a:rPr lang="en-US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en-US" sz="2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into this space, with </a:t>
                  </a:r>
                </a:p>
                <a:p>
                  <a:r>
                    <a:rPr lang="en-US" sz="2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  <a:r>
                    <a:rPr lang="en-US" sz="2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 domain wall configuration</a:t>
                  </a:r>
                </a:p>
                <a:p>
                  <a:r>
                    <a:rPr lang="en-US" sz="2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.    </a:t>
                  </a:r>
                  <a:r>
                    <a:rPr lang="en-US" sz="2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iagonalize</a:t>
                  </a:r>
                  <a:r>
                    <a:rPr lang="en-US" sz="2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projected Hamiltonian</a:t>
                  </a: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4391" y="872531"/>
                  <a:ext cx="5296643" cy="1368965"/>
                </a:xfrm>
                <a:prstGeom prst="rect">
                  <a:avLst/>
                </a:prstGeom>
                <a:blipFill>
                  <a:blip r:embed="rId4"/>
                  <a:stretch>
                    <a:fillRect l="-1151" t="-2222" r="-230" b="-71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27032558"/>
                    </p:ext>
                  </p:extLst>
                </p:nvPr>
              </p:nvGraphicFramePr>
              <p:xfrm>
                <a:off x="5255186" y="1224976"/>
                <a:ext cx="502147" cy="3816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241" name="Equation" r:id="rId5" imgW="317160" imgH="241200" progId="Equation.DSMT4">
                        <p:embed/>
                      </p:oleObj>
                    </mc:Choice>
                    <mc:Fallback>
                      <p:oleObj name="Equation" r:id="rId5" imgW="317160" imgH="241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55186" y="1224976"/>
                              <a:ext cx="502147" cy="38163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27032558"/>
                    </p:ext>
                  </p:extLst>
                </p:nvPr>
              </p:nvGraphicFramePr>
              <p:xfrm>
                <a:off x="5255186" y="1224976"/>
                <a:ext cx="502147" cy="3816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239" name="Equation" r:id="rId7" imgW="317160" imgH="241200" progId="Equation.DSMT4">
                        <p:embed/>
                      </p:oleObj>
                    </mc:Choice>
                    <mc:Fallback>
                      <p:oleObj name="Equation" r:id="rId7" imgW="317160" imgH="2412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55186" y="1224976"/>
                              <a:ext cx="502147" cy="38163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2152" y="2593941"/>
            <a:ext cx="4927251" cy="2933863"/>
          </a:xfrm>
          <a:prstGeom prst="rect">
            <a:avLst/>
          </a:prstGeom>
          <a:ln w="38100">
            <a:solidFill>
              <a:srgbClr val="0070C0"/>
            </a:solidFill>
          </a:ln>
        </p:spPr>
      </p:pic>
      <p:grpSp>
        <p:nvGrpSpPr>
          <p:cNvPr id="34" name="Group 33"/>
          <p:cNvGrpSpPr/>
          <p:nvPr/>
        </p:nvGrpSpPr>
        <p:grpSpPr>
          <a:xfrm>
            <a:off x="250677" y="3800321"/>
            <a:ext cx="2448619" cy="1101466"/>
            <a:chOff x="250677" y="3800321"/>
            <a:chExt cx="2448619" cy="1101466"/>
          </a:xfrm>
        </p:grpSpPr>
        <p:sp>
          <p:nvSpPr>
            <p:cNvPr id="31" name="Rectangle 30"/>
            <p:cNvSpPr/>
            <p:nvPr/>
          </p:nvSpPr>
          <p:spPr>
            <a:xfrm>
              <a:off x="294391" y="3800321"/>
              <a:ext cx="2249304" cy="595192"/>
            </a:xfrm>
            <a:prstGeom prst="rect">
              <a:avLst/>
            </a:prstGeom>
            <a:noFill/>
            <a:ln w="63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250677" y="4526813"/>
                  <a:ext cx="2448619" cy="374974"/>
                </a:xfrm>
                <a:prstGeom prst="rect">
                  <a:avLst/>
                </a:prstGeom>
                <a:solidFill>
                  <a:schemeClr val="bg1">
                    <a:alpha val="82000"/>
                  </a:schemeClr>
                </a:solidFill>
                <a:ln w="6350">
                  <a:solidFill>
                    <a:srgbClr val="FF0000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sz="16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𝑘</m:t>
                              </m:r>
                            </m:e>
                          </m:acc>
                        </m:e>
                        <m:sub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r>
                    <a:rPr lang="en-US" sz="1600" dirty="0" smtClean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a good quantum number</a:t>
                  </a:r>
                  <a:endPara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0677" y="4526813"/>
                  <a:ext cx="2448619" cy="374974"/>
                </a:xfrm>
                <a:prstGeom prst="rect">
                  <a:avLst/>
                </a:prstGeom>
                <a:blipFill>
                  <a:blip r:embed="rId10"/>
                  <a:stretch>
                    <a:fillRect b="-19355"/>
                  </a:stretch>
                </a:blipFill>
                <a:ln w="6350"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0" name="Group 29"/>
          <p:cNvGrpSpPr/>
          <p:nvPr/>
        </p:nvGrpSpPr>
        <p:grpSpPr>
          <a:xfrm>
            <a:off x="263095" y="2241496"/>
            <a:ext cx="2536977" cy="3979913"/>
            <a:chOff x="263095" y="2241496"/>
            <a:chExt cx="2536977" cy="3979913"/>
          </a:xfrm>
        </p:grpSpPr>
        <p:grpSp>
          <p:nvGrpSpPr>
            <p:cNvPr id="12" name="Group 11"/>
            <p:cNvGrpSpPr/>
            <p:nvPr/>
          </p:nvGrpSpPr>
          <p:grpSpPr>
            <a:xfrm>
              <a:off x="263095" y="2241496"/>
              <a:ext cx="2536977" cy="3979913"/>
              <a:chOff x="263095" y="2241496"/>
              <a:chExt cx="2536977" cy="3979913"/>
            </a:xfrm>
          </p:grpSpPr>
          <p:sp>
            <p:nvSpPr>
              <p:cNvPr id="8" name="Rectangle 7"/>
              <p:cNvSpPr/>
              <p:nvPr/>
            </p:nvSpPr>
            <p:spPr>
              <a:xfrm>
                <a:off x="812800" y="2241496"/>
                <a:ext cx="880533" cy="3465037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TextBox 10"/>
                  <p:cNvSpPr txBox="1"/>
                  <p:nvPr/>
                </p:nvSpPr>
                <p:spPr>
                  <a:xfrm>
                    <a:off x="263095" y="5903437"/>
                    <a:ext cx="2536977" cy="31797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e>
                            </m:acc>
                          </m:e>
                          <m:sub>
                            <m:r>
                              <a:rPr lang="en-US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oMath>
                    </a14:m>
                    <a:r>
                      <a:rPr 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 good quantum number</a:t>
                    </a:r>
                    <a:endParaRPr lang="en-US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1" name="TextBox 1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63095" y="5903437"/>
                    <a:ext cx="2536977" cy="317972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l="-3365" t="-11321" r="-5048" b="-4339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1068375" y="5349906"/>
              <a:ext cx="469433" cy="158510"/>
            </a:xfrm>
            <a:prstGeom prst="rect">
              <a:avLst/>
            </a:prstGeom>
          </p:spPr>
        </p:pic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1074559" y="5035127"/>
              <a:ext cx="469433" cy="158510"/>
            </a:xfrm>
            <a:prstGeom prst="rect">
              <a:avLst/>
            </a:prstGeom>
          </p:spPr>
        </p:pic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 rot="18712142">
              <a:off x="1318086" y="4407360"/>
              <a:ext cx="469433" cy="158510"/>
            </a:xfrm>
            <a:prstGeom prst="rect">
              <a:avLst/>
            </a:prstGeom>
          </p:spPr>
        </p:pic>
        <p:pic>
          <p:nvPicPr>
            <p:cNvPr id="21" name="Picture 20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 rot="20442523">
              <a:off x="896864" y="4683790"/>
              <a:ext cx="469433" cy="158510"/>
            </a:xfrm>
            <a:prstGeom prst="rect">
              <a:avLst/>
            </a:prstGeom>
          </p:spPr>
        </p:pic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 rot="17393539">
              <a:off x="880097" y="4140896"/>
              <a:ext cx="469433" cy="158510"/>
            </a:xfrm>
            <a:prstGeom prst="rect">
              <a:avLst/>
            </a:prstGeom>
          </p:spPr>
        </p:pic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 rot="16200000">
              <a:off x="1289510" y="3884636"/>
              <a:ext cx="469433" cy="158510"/>
            </a:xfrm>
            <a:prstGeom prst="rect">
              <a:avLst/>
            </a:prstGeom>
          </p:spPr>
        </p:pic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 rot="15198692">
              <a:off x="862234" y="3607674"/>
              <a:ext cx="469433" cy="158510"/>
            </a:xfrm>
            <a:prstGeom prst="rect">
              <a:avLst/>
            </a:prstGeom>
          </p:spPr>
        </p:pic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 rot="13495667">
              <a:off x="1260934" y="3348995"/>
              <a:ext cx="469433" cy="158510"/>
            </a:xfrm>
            <a:prstGeom prst="rect">
              <a:avLst/>
            </a:prstGeom>
          </p:spPr>
        </p:pic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 rot="12130525">
              <a:off x="833658" y="3115711"/>
              <a:ext cx="469433" cy="158510"/>
            </a:xfrm>
            <a:prstGeom prst="rect">
              <a:avLst/>
            </a:prstGeom>
          </p:spPr>
        </p:pic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 rot="10800000">
              <a:off x="1273292" y="2855252"/>
              <a:ext cx="469433" cy="158510"/>
            </a:xfrm>
            <a:prstGeom prst="rect">
              <a:avLst/>
            </a:prstGeom>
          </p:spPr>
        </p:pic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 rot="10800000">
              <a:off x="1005554" y="2618608"/>
              <a:ext cx="469433" cy="158510"/>
            </a:xfrm>
            <a:prstGeom prst="rect">
              <a:avLst/>
            </a:prstGeom>
          </p:spPr>
        </p:pic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 rot="10800000">
              <a:off x="1005554" y="2285233"/>
              <a:ext cx="469433" cy="158510"/>
            </a:xfrm>
            <a:prstGeom prst="rect">
              <a:avLst/>
            </a:prstGeom>
          </p:spPr>
        </p:pic>
      </p:grpSp>
      <p:sp>
        <p:nvSpPr>
          <p:cNvPr id="35" name="TextBox 34"/>
          <p:cNvSpPr txBox="1"/>
          <p:nvPr/>
        </p:nvSpPr>
        <p:spPr>
          <a:xfrm>
            <a:off x="99750" y="5771119"/>
            <a:ext cx="58100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 Periodic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.c.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⇒ </a:t>
            </a:r>
            <a:r>
              <a:rPr lang="en-US" sz="2000" i="1" dirty="0" smtClean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wo</a:t>
            </a:r>
            <a:r>
              <a:rPr lang="en-US" sz="2000" dirty="0" smtClean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DW’s per unit cell, per surface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7281950" y="372534"/>
                <a:ext cx="3768596" cy="10611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</m:acc>
                  </m:oMath>
                </a14:m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‖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11) → 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</m:acc>
                  </m:oMath>
                </a14:m>
                <a:r>
                  <a:rPr 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‖ - 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11</a:t>
                </a:r>
                <a:r>
                  <a:rPr lang="en-US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sz="2000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⇒ 4 </a:t>
                </a:r>
                <a:r>
                  <a:rPr lang="en-US" sz="2000" i="1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2000" i="1" baseline="-25000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000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’s change direction</a:t>
                </a:r>
              </a:p>
              <a:p>
                <a:r>
                  <a:rPr lang="en-US" sz="2000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 smtClean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     Expect 4 x 4 in-gap states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1950" y="372534"/>
                <a:ext cx="3768596" cy="1061188"/>
              </a:xfrm>
              <a:prstGeom prst="rect">
                <a:avLst/>
              </a:prstGeom>
              <a:blipFill>
                <a:blip r:embed="rId13"/>
                <a:stretch>
                  <a:fillRect l="-1780" r="-647" b="-9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7" name="Picture 36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084232" y="1508446"/>
            <a:ext cx="4030433" cy="2524625"/>
          </a:xfrm>
          <a:prstGeom prst="rect">
            <a:avLst/>
          </a:prstGeom>
          <a:ln w="25400">
            <a:solidFill>
              <a:srgbClr val="0070C0"/>
            </a:solidFill>
          </a:ln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066529" y="4190920"/>
            <a:ext cx="4048136" cy="2535595"/>
          </a:xfrm>
          <a:prstGeom prst="rect">
            <a:avLst/>
          </a:prstGeom>
          <a:ln w="25400">
            <a:solidFill>
              <a:srgbClr val="0070C0"/>
            </a:solidFill>
          </a:ln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981369" y="285649"/>
            <a:ext cx="4369758" cy="3747422"/>
          </a:xfrm>
          <a:prstGeom prst="rect">
            <a:avLst/>
          </a:prstGeom>
          <a:ln w="38100">
            <a:solidFill>
              <a:srgbClr val="0070C0"/>
            </a:solidFill>
          </a:ln>
        </p:spPr>
      </p:pic>
    </p:spTree>
    <p:extLst>
      <p:ext uri="{BB962C8B-B14F-4D97-AF65-F5344CB8AC3E}">
        <p14:creationId xmlns:p14="http://schemas.microsoft.com/office/powerpoint/2010/main" val="2680620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98269" y="182880"/>
            <a:ext cx="98716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es the presence of in-gap states change the long-range interaction? 	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.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515389" y="858595"/>
            <a:ext cx="11231554" cy="736781"/>
            <a:chOff x="515389" y="758845"/>
            <a:chExt cx="11231554" cy="736781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15389" y="758845"/>
              <a:ext cx="5538414" cy="736781"/>
            </a:xfrm>
            <a:prstGeom prst="rect">
              <a:avLst/>
            </a:prstGeom>
            <a:ln w="25400">
              <a:solidFill>
                <a:srgbClr val="0070C0"/>
              </a:solidFill>
            </a:ln>
          </p:spPr>
        </p:pic>
        <p:sp>
          <p:nvSpPr>
            <p:cNvPr id="7" name="TextBox 6"/>
            <p:cNvSpPr txBox="1"/>
            <p:nvPr/>
          </p:nvSpPr>
          <p:spPr>
            <a:xfrm>
              <a:off x="6259543" y="881386"/>
              <a:ext cx="54874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-d Coulomb-like interaction among spin gradients.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515389" y="1987956"/>
            <a:ext cx="387477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merical evidence from graphene: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W’s in staggered magnetization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3826" y="2566915"/>
            <a:ext cx="4443809" cy="3257348"/>
            <a:chOff x="90091" y="3067252"/>
            <a:chExt cx="4443809" cy="3257348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609600" y="3228975"/>
              <a:ext cx="0" cy="309562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H="1" flipV="1">
              <a:off x="603020" y="4800601"/>
              <a:ext cx="3930880" cy="95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609600" y="3810000"/>
              <a:ext cx="933450" cy="9525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1543050" y="3819525"/>
              <a:ext cx="397699" cy="1876425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1964133" y="5686425"/>
              <a:ext cx="1398192" cy="9525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H="1">
              <a:off x="3362326" y="3819525"/>
              <a:ext cx="397698" cy="186690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3794110" y="3819525"/>
              <a:ext cx="739790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90091" y="4260120"/>
              <a:ext cx="4347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Δ</a:t>
              </a:r>
              <a:r>
                <a:rPr lang="en-US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4098006" y="4848195"/>
              <a:ext cx="29848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cxnSp>
          <p:nvCxnSpPr>
            <p:cNvPr id="39" name="Straight Arrow Connector 38"/>
            <p:cNvCxnSpPr/>
            <p:nvPr/>
          </p:nvCxnSpPr>
          <p:spPr>
            <a:xfrm>
              <a:off x="1690777" y="3536830"/>
              <a:ext cx="1880559" cy="17253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2467155" y="3067252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456785" y="4607405"/>
              <a:ext cx="612668" cy="400110"/>
            </a:xfrm>
            <a:prstGeom prst="rect">
              <a:avLst/>
            </a:prstGeom>
            <a:solidFill>
              <a:srgbClr val="D1E8FF">
                <a:alpha val="85000"/>
              </a:srgbClr>
            </a:solidFill>
            <a:ln w="12700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W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251660" y="4607405"/>
              <a:ext cx="612668" cy="400110"/>
            </a:xfrm>
            <a:prstGeom prst="rect">
              <a:avLst/>
            </a:prstGeom>
            <a:solidFill>
              <a:srgbClr val="D1E8FF">
                <a:alpha val="85000"/>
              </a:srgbClr>
            </a:solidFill>
            <a:ln w="12700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W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762251" y="6167163"/>
            <a:ext cx="33810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ect logarithmic interaction!</a:t>
            </a:r>
          </a:p>
        </p:txBody>
      </p:sp>
      <p:grpSp>
        <p:nvGrpSpPr>
          <p:cNvPr id="52" name="Group 51"/>
          <p:cNvGrpSpPr/>
          <p:nvPr/>
        </p:nvGrpSpPr>
        <p:grpSpPr>
          <a:xfrm>
            <a:off x="4988257" y="1933753"/>
            <a:ext cx="6715796" cy="4711678"/>
            <a:chOff x="4988257" y="1933753"/>
            <a:chExt cx="6715796" cy="4711678"/>
          </a:xfrm>
        </p:grpSpPr>
        <p:grpSp>
          <p:nvGrpSpPr>
            <p:cNvPr id="49" name="Group 48"/>
            <p:cNvGrpSpPr/>
            <p:nvPr/>
          </p:nvGrpSpPr>
          <p:grpSpPr>
            <a:xfrm>
              <a:off x="4988257" y="1933753"/>
              <a:ext cx="6715796" cy="4711678"/>
              <a:chOff x="4988257" y="1933753"/>
              <a:chExt cx="6715796" cy="4711678"/>
            </a:xfrm>
          </p:grpSpPr>
          <p:pic>
            <p:nvPicPr>
              <p:cNvPr id="3" name="Picture 2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988257" y="1933753"/>
                <a:ext cx="6715796" cy="4711678"/>
              </a:xfrm>
              <a:prstGeom prst="rect">
                <a:avLst/>
              </a:prstGeom>
              <a:ln w="19050">
                <a:solidFill>
                  <a:srgbClr val="0070C0"/>
                </a:solidFill>
              </a:ln>
            </p:spPr>
          </p:pic>
          <p:sp>
            <p:nvSpPr>
              <p:cNvPr id="44" name="TextBox 43"/>
              <p:cNvSpPr txBox="1"/>
              <p:nvPr/>
            </p:nvSpPr>
            <p:spPr>
              <a:xfrm>
                <a:off x="7134802" y="2635413"/>
                <a:ext cx="86273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µ in gap</a:t>
                </a:r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10273825" y="2640805"/>
                <a:ext cx="86273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µ in gap</a:t>
                </a:r>
              </a:p>
            </p:txBody>
          </p:sp>
        </p:grpSp>
        <p:sp>
          <p:nvSpPr>
            <p:cNvPr id="50" name="TextBox 49"/>
            <p:cNvSpPr txBox="1"/>
            <p:nvPr/>
          </p:nvSpPr>
          <p:spPr>
            <a:xfrm>
              <a:off x="6857756" y="4826238"/>
              <a:ext cx="96532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µ in band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10181378" y="4934062"/>
              <a:ext cx="96532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µ in ban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74023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77240" y="62484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5840" y="549450"/>
            <a:ext cx="2806859" cy="2407110"/>
          </a:xfrm>
          <a:prstGeom prst="rect">
            <a:avLst/>
          </a:prstGeom>
          <a:ln w="38100">
            <a:solidFill>
              <a:srgbClr val="0070C0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69683" y="624840"/>
                <a:ext cx="266983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Mathematica1" panose="05000502060100000001" pitchFamily="2" charset="2"/>
                  </a:rPr>
                  <a:t>µ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Mathematica1" panose="05000502060100000001" pitchFamily="2" charset="2"/>
                  </a:rPr>
                  <a:t> abo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l-GR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Γ</m:t>
                            </m:r>
                          </m:e>
                        </m:acc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9683" y="624840"/>
                <a:ext cx="2669833" cy="461665"/>
              </a:xfrm>
              <a:prstGeom prst="rect">
                <a:avLst/>
              </a:prstGeom>
              <a:blipFill>
                <a:blip r:embed="rId3"/>
                <a:stretch>
                  <a:fillRect l="-3425" t="-10667" r="-6849" b="-29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/>
          <p:cNvGrpSpPr/>
          <p:nvPr/>
        </p:nvGrpSpPr>
        <p:grpSpPr>
          <a:xfrm>
            <a:off x="5290541" y="1202174"/>
            <a:ext cx="2024659" cy="369332"/>
            <a:chOff x="5046701" y="2025134"/>
            <a:chExt cx="2397087" cy="369332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5354799" y="2209800"/>
              <a:ext cx="2088989" cy="0"/>
            </a:xfrm>
            <a:prstGeom prst="line">
              <a:avLst/>
            </a:prstGeom>
            <a:ln w="127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5046701" y="2025134"/>
              <a:ext cx="3761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Mathematica1" panose="05000502060100000001" pitchFamily="2" charset="2"/>
                </a:rPr>
                <a:t>µ</a:t>
              </a:r>
              <a:endParaRPr lang="en-US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049494" y="1371600"/>
            <a:ext cx="315188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w T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1" panose="05000502060100000001" pitchFamily="2" charset="2"/>
              </a:rPr>
              <a:t>→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1" panose="05000502060100000001" pitchFamily="2" charset="2"/>
              </a:rPr>
              <a:t>Isi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1" panose="05000502060100000001" pitchFamily="2" charset="2"/>
              </a:rPr>
              <a:t> ord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W’s: finite energy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per unit length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77240" y="3332309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5840" y="3409319"/>
            <a:ext cx="2806859" cy="2407110"/>
          </a:xfrm>
          <a:prstGeom prst="rect">
            <a:avLst/>
          </a:prstGeom>
          <a:ln w="38100">
            <a:solidFill>
              <a:srgbClr val="0070C0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269683" y="3332309"/>
                <a:ext cx="255602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Mathematica1" panose="05000502060100000001" pitchFamily="2" charset="2"/>
                  </a:rPr>
                  <a:t>µ  ~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l-GR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Γ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bo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9683" y="3332309"/>
                <a:ext cx="2556021" cy="461665"/>
              </a:xfrm>
              <a:prstGeom prst="rect">
                <a:avLst/>
              </a:prstGeom>
              <a:blipFill>
                <a:blip r:embed="rId4"/>
                <a:stretch>
                  <a:fillRect l="-3571" t="-10667" r="-6905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/>
          <p:cNvGrpSpPr/>
          <p:nvPr/>
        </p:nvGrpSpPr>
        <p:grpSpPr>
          <a:xfrm>
            <a:off x="5290541" y="4229683"/>
            <a:ext cx="2024659" cy="369332"/>
            <a:chOff x="5046701" y="2025134"/>
            <a:chExt cx="2397087" cy="369332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5354799" y="2209800"/>
              <a:ext cx="2088989" cy="0"/>
            </a:xfrm>
            <a:prstGeom prst="line">
              <a:avLst/>
            </a:prstGeom>
            <a:ln w="127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5046701" y="2025134"/>
              <a:ext cx="3761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Mathematica1" panose="05000502060100000001" pitchFamily="2" charset="2"/>
                </a:rPr>
                <a:t>µ</a:t>
              </a:r>
              <a:endParaRPr lang="en-US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777240" y="3924883"/>
                <a:ext cx="3661580" cy="20800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w T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Mathematica1" panose="05000502060100000001" pitchFamily="2" charset="2"/>
                  </a:rPr>
                  <a:t>→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Mathematica1" panose="05000502060100000001" pitchFamily="2" charset="2"/>
                  </a:rPr>
                  <a:t>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Mathematica1" panose="05000502060100000001" pitchFamily="2" charset="2"/>
                  </a:rPr>
                  <a:t>Isi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Mathematica1" panose="05000502060100000001" pitchFamily="2" charset="2"/>
                  </a:rPr>
                  <a:t> order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iffness consistent with</a:t>
                </a: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a 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ng-range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i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odel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𝑆</m:t>
                              </m:r>
                            </m:e>
                          </m:acc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𝑆</m:t>
                              </m:r>
                            </m:e>
                          </m:acc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𝑟</m:t>
                              </m:r>
                            </m:e>
                          </m:acc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∙</m:t>
                          </m:r>
                          <m:acc>
                            <m:accPr>
                              <m:chr m:val="⃗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𝑆</m:t>
                              </m:r>
                            </m:e>
                          </m:acc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𝑟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e>
                          </m:acc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|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𝑟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|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240" y="3924883"/>
                <a:ext cx="3661580" cy="2080057"/>
              </a:xfrm>
              <a:prstGeom prst="rect">
                <a:avLst/>
              </a:prstGeom>
              <a:blipFill>
                <a:blip r:embed="rId5"/>
                <a:stretch>
                  <a:fillRect l="-2333" t="-2346" r="-1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7628544" y="711679"/>
            <a:ext cx="34900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Mathematica1" panose="05000502060100000001" pitchFamily="2" charset="2"/>
              </a:rPr>
              <a:t>⇒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1" panose="05000502060100000001" pitchFamily="2" charset="2"/>
              </a:rPr>
              <a:t>Thermal disordering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1" panose="05000502060100000001" pitchFamily="2" charset="2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1" panose="05000502060100000001" pitchFamily="2" charset="2"/>
              </a:rPr>
              <a:t>     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nsition in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i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las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669847" y="3783704"/>
            <a:ext cx="403264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Mathematica1" panose="05000502060100000001" pitchFamily="2" charset="2"/>
              </a:rPr>
              <a:t>⇒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1" panose="05000502060100000001" pitchFamily="2" charset="2"/>
              </a:rPr>
              <a:t> Thermal disordering</a:t>
            </a:r>
          </a:p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1" panose="05000502060100000001" pitchFamily="2" charset="2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1" panose="05000502060100000001" pitchFamily="2" charset="2"/>
              </a:rPr>
              <a:t>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nsition with</a:t>
            </a:r>
          </a:p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an-field exponents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.F.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ulo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al.,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Phys. B (2016)]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10458" y="2081581"/>
            <a:ext cx="1326229" cy="1224765"/>
          </a:xfrm>
          <a:prstGeom prst="rect">
            <a:avLst/>
          </a:prstGeom>
          <a:ln w="25400">
            <a:solidFill>
              <a:srgbClr val="7030A0"/>
            </a:solidFill>
          </a:ln>
        </p:spPr>
      </p:pic>
    </p:spTree>
    <p:extLst>
      <p:ext uri="{BB962C8B-B14F-4D97-AF65-F5344CB8AC3E}">
        <p14:creationId xmlns:p14="http://schemas.microsoft.com/office/powerpoint/2010/main" val="1473762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616" y="1860959"/>
            <a:ext cx="7367614" cy="4179329"/>
          </a:xfrm>
          <a:prstGeom prst="rect">
            <a:avLst/>
          </a:prstGeom>
          <a:ln w="25400">
            <a:solidFill>
              <a:srgbClr val="0070C0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163507" y="375749"/>
                <a:ext cx="8816451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Mathematica1" panose="05000502060100000001" pitchFamily="2" charset="2"/>
                  </a:rPr>
                  <a:t>For µ~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re are six degenerate directions for ferromagnetic order.</a:t>
                </a:r>
              </a:p>
              <a:p>
                <a:pPr algn="ctr"/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this a six-state clock model, or two coupled three-state models?</a:t>
                </a:r>
              </a:p>
              <a:p>
                <a:pPr algn="ctr"/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eck the domain walls energies!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3507" y="375749"/>
                <a:ext cx="8816451" cy="1200329"/>
              </a:xfrm>
              <a:prstGeom prst="rect">
                <a:avLst/>
              </a:prstGeom>
              <a:blipFill>
                <a:blip r:embed="rId3"/>
                <a:stretch>
                  <a:fillRect l="-692" t="-4061" r="-622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337590" y="2360813"/>
            <a:ext cx="379142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 = E(L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→L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- E(L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→L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ways negative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819035" y="3745712"/>
            <a:ext cx="25207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⇒ six-state model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36154" y="1875261"/>
            <a:ext cx="1119217" cy="400110"/>
          </a:xfrm>
          <a:prstGeom prst="rect">
            <a:avLst/>
          </a:prstGeom>
          <a:solidFill>
            <a:schemeClr val="bg2"/>
          </a:solidFill>
          <a:ln w="19050"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 = 0.01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420819" y="3715291"/>
            <a:ext cx="990977" cy="400110"/>
          </a:xfrm>
          <a:prstGeom prst="rect">
            <a:avLst/>
          </a:prstGeom>
          <a:solidFill>
            <a:schemeClr val="bg2"/>
          </a:solidFill>
          <a:ln w="19050"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 = 0.1t</a:t>
            </a:r>
          </a:p>
        </p:txBody>
      </p:sp>
    </p:spTree>
    <p:extLst>
      <p:ext uri="{BB962C8B-B14F-4D97-AF65-F5344CB8AC3E}">
        <p14:creationId xmlns:p14="http://schemas.microsoft.com/office/powerpoint/2010/main" val="3494992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37458" y="32373"/>
            <a:ext cx="46776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D Topological Insulator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312920" y="1179297"/>
            <a:ext cx="764908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aradigm: Bi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-x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b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rojection of time-reversal invariant points onto surfac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guaranteed to be doubly degenerate (“Kramer’s doublet”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way from these points states repel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athematica1" panose="05000502060100000001" pitchFamily="2" charset="2"/>
              </a:rPr>
              <a:t>⇒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Mathematica1" panose="05000502060100000001" pitchFamily="2" charset="2"/>
              </a:rPr>
              <a:t> surface Dirac cone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593471" y="2136437"/>
            <a:ext cx="3233962" cy="4022270"/>
            <a:chOff x="593471" y="1732402"/>
            <a:chExt cx="3233962" cy="4022270"/>
          </a:xfrm>
        </p:grpSpPr>
        <p:grpSp>
          <p:nvGrpSpPr>
            <p:cNvPr id="5" name="Group 4"/>
            <p:cNvGrpSpPr/>
            <p:nvPr/>
          </p:nvGrpSpPr>
          <p:grpSpPr>
            <a:xfrm>
              <a:off x="594360" y="1732402"/>
              <a:ext cx="3216292" cy="3683716"/>
              <a:chOff x="3123549" y="1961002"/>
              <a:chExt cx="3216292" cy="3683716"/>
            </a:xfrm>
          </p:grpSpPr>
          <p:pic>
            <p:nvPicPr>
              <p:cNvPr id="3" name="Picture 2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123549" y="1961002"/>
                <a:ext cx="3216292" cy="3683716"/>
              </a:xfrm>
              <a:prstGeom prst="rect">
                <a:avLst/>
              </a:prstGeom>
              <a:ln w="50800">
                <a:solidFill>
                  <a:schemeClr val="accent1">
                    <a:shade val="50000"/>
                  </a:schemeClr>
                </a:solidFill>
              </a:ln>
            </p:spPr>
          </p:pic>
          <p:sp>
            <p:nvSpPr>
              <p:cNvPr id="4" name="Rectangle 3"/>
              <p:cNvSpPr/>
              <p:nvPr/>
            </p:nvSpPr>
            <p:spPr>
              <a:xfrm>
                <a:off x="3124200" y="5166360"/>
                <a:ext cx="320040" cy="478358"/>
              </a:xfrm>
              <a:prstGeom prst="rect">
                <a:avLst/>
              </a:prstGeom>
              <a:solidFill>
                <a:schemeClr val="bg1"/>
              </a:solidFill>
              <a:ln w="508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7" name="TextBox 6"/>
            <p:cNvSpPr txBox="1"/>
            <p:nvPr/>
          </p:nvSpPr>
          <p:spPr>
            <a:xfrm>
              <a:off x="593471" y="5416118"/>
              <a:ext cx="32339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From Hassan and Kane, RMP (2010)</a:t>
              </a: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4312920" y="4937759"/>
            <a:ext cx="78971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apless nature of surface states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obust</a:t>
            </a:r>
            <a:r>
              <a:rPr kumimoji="0" lang="en-US" sz="2400" b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protected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y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	      </a:t>
            </a:r>
            <a:r>
              <a:rPr kumimoji="0" lang="en-US" sz="2400" b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me-reversal symmetry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78880" y="2962335"/>
            <a:ext cx="3178140" cy="1762046"/>
          </a:xfrm>
          <a:prstGeom prst="rect">
            <a:avLst/>
          </a:prstGeom>
          <a:ln w="50800">
            <a:solidFill>
              <a:schemeClr val="accent1">
                <a:shade val="50000"/>
              </a:schemeClr>
            </a:solidFill>
          </a:ln>
        </p:spPr>
      </p:pic>
      <p:sp>
        <p:nvSpPr>
          <p:cNvPr id="11" name="TextBox 10"/>
          <p:cNvSpPr txBox="1"/>
          <p:nvPr/>
        </p:nvSpPr>
        <p:spPr>
          <a:xfrm>
            <a:off x="364871" y="631441"/>
            <a:ext cx="79335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. </a:t>
            </a:r>
            <a:r>
              <a:rPr kumimoji="0" lang="en-US" sz="2800" b="0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urface states protected by time-reversal symmetry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34510" y="1466939"/>
            <a:ext cx="2800767" cy="40011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“Surface Brillouin zone”: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202506" y="1867049"/>
            <a:ext cx="285513" cy="727293"/>
          </a:xfrm>
          <a:prstGeom prst="straightConnector1">
            <a:avLst/>
          </a:prstGeom>
          <a:ln w="127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0087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01040" y="375749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63502" y="438900"/>
            <a:ext cx="2806859" cy="2407110"/>
          </a:xfrm>
          <a:prstGeom prst="rect">
            <a:avLst/>
          </a:prstGeom>
          <a:ln w="38100">
            <a:solidFill>
              <a:srgbClr val="0070C0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193483" y="375749"/>
                <a:ext cx="259769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Mathematica1" panose="05000502060100000001" pitchFamily="2" charset="2"/>
                  </a:rPr>
                  <a:t>µ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Mathematica1" panose="05000502060100000001" pitchFamily="2" charset="2"/>
                  </a:rPr>
                  <a:t> below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l-GR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Γ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Mathematica1" panose="05000502060100000001" pitchFamily="2" charset="2"/>
                  </a:rPr>
                  <a:t>µ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Mathematica1" panose="05000502060100000001" pitchFamily="2" charset="2"/>
                  </a:rPr>
                  <a:t>~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3483" y="375749"/>
                <a:ext cx="2597699" cy="461665"/>
              </a:xfrm>
              <a:prstGeom prst="rect">
                <a:avLst/>
              </a:prstGeom>
              <a:blipFill>
                <a:blip r:embed="rId3"/>
                <a:stretch>
                  <a:fillRect l="-3756" t="-10667" r="-6808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5534381" y="1349323"/>
            <a:ext cx="2070379" cy="369332"/>
            <a:chOff x="5046701" y="2025134"/>
            <a:chExt cx="2397087" cy="369332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5354799" y="2209800"/>
              <a:ext cx="2088989" cy="0"/>
            </a:xfrm>
            <a:prstGeom prst="line">
              <a:avLst/>
            </a:prstGeom>
            <a:ln w="127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5046701" y="2025134"/>
              <a:ext cx="3678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Mathematica1" panose="05000502060100000001" pitchFamily="2" charset="2"/>
                </a:rPr>
                <a:t>µ</a:t>
              </a:r>
              <a:endParaRPr lang="en-US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31527" y="983563"/>
                <a:ext cx="4799775" cy="20800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w T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Mathematica1" panose="05000502060100000001" pitchFamily="2" charset="2"/>
                  </a:rPr>
                  <a:t>→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Mathematica1" panose="05000502060100000001" pitchFamily="2" charset="2"/>
                  </a:rPr>
                  <a:t> broken 6-fold symmetry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iffness consistent with</a:t>
                </a: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a </a:t>
                </a: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ng-range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ing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odel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US" sz="24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𝑆</m:t>
                              </m:r>
                            </m:e>
                          </m:acc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𝑆</m:t>
                              </m:r>
                            </m:e>
                          </m:acc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𝑟</m:t>
                              </m:r>
                            </m:e>
                          </m:acc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∙</m:t>
                          </m:r>
                          <m:acc>
                            <m:accPr>
                              <m:chr m:val="⃗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𝑆</m:t>
                              </m:r>
                            </m:e>
                          </m:acc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acc>
                            <m:accPr>
                              <m:chr m:val="⃗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𝑟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′</m:t>
                              </m:r>
                            </m:e>
                          </m:acc>
                          <m:r>
                            <a:rPr lang="en-US" sz="24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|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𝑟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|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527" y="983563"/>
                <a:ext cx="4799775" cy="2080057"/>
              </a:xfrm>
              <a:prstGeom prst="rect">
                <a:avLst/>
              </a:prstGeom>
              <a:blipFill>
                <a:blip r:embed="rId4"/>
                <a:stretch>
                  <a:fillRect l="-1779" t="-2339" r="-2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8057063" y="606581"/>
            <a:ext cx="328327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Mathematica1" panose="05000502060100000001" pitchFamily="2" charset="2"/>
              </a:rPr>
              <a:t>⇒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1" panose="05000502060100000001" pitchFamily="2" charset="2"/>
              </a:rPr>
              <a:t> Thermal disordering</a:t>
            </a:r>
          </a:p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1" panose="05000502060100000001" pitchFamily="2" charset="2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1" panose="05000502060100000001" pitchFamily="2" charset="2"/>
              </a:rPr>
              <a:t>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nsition with</a:t>
            </a:r>
          </a:p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mean-field exponents?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04862" y="3683673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63502" y="3608283"/>
            <a:ext cx="2806859" cy="2407110"/>
          </a:xfrm>
          <a:prstGeom prst="rect">
            <a:avLst/>
          </a:prstGeom>
          <a:ln w="38100">
            <a:solidFill>
              <a:srgbClr val="0070C0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197305" y="3683673"/>
                <a:ext cx="271632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Mathematica1" panose="05000502060100000001" pitchFamily="2" charset="2"/>
                  </a:rPr>
                  <a:t>µ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Mathematica1" panose="05000502060100000001" pitchFamily="2" charset="2"/>
                  </a:rPr>
                  <a:t> b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elow</m:t>
                    </m:r>
                    <m: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l-GR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Γ</m:t>
                            </m:r>
                          </m:e>
                        </m:acc>
                      </m:sub>
                    </m:sSub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lang="en-US" sz="240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7305" y="3683673"/>
                <a:ext cx="2716321" cy="461665"/>
              </a:xfrm>
              <a:prstGeom prst="rect">
                <a:avLst/>
              </a:prstGeom>
              <a:blipFill>
                <a:blip r:embed="rId5"/>
                <a:stretch>
                  <a:fillRect l="-3363" t="-10526" r="-6502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/>
          <p:cNvGrpSpPr/>
          <p:nvPr/>
        </p:nvGrpSpPr>
        <p:grpSpPr>
          <a:xfrm>
            <a:off x="5538203" y="4657247"/>
            <a:ext cx="2024659" cy="369332"/>
            <a:chOff x="5046701" y="2025134"/>
            <a:chExt cx="2397087" cy="369332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5354799" y="2209800"/>
              <a:ext cx="2088989" cy="0"/>
            </a:xfrm>
            <a:prstGeom prst="line">
              <a:avLst/>
            </a:prstGeom>
            <a:ln w="127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5046701" y="2025134"/>
              <a:ext cx="3761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B05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Mathematica1" panose="05000502060100000001" pitchFamily="2" charset="2"/>
                </a:rPr>
                <a:t>µ</a:t>
              </a:r>
              <a:endParaRPr lang="en-US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169396" y="4396339"/>
            <a:ext cx="479977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w 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1" panose="05000502060100000001" pitchFamily="2" charset="2"/>
              </a:rPr>
              <a:t>→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1" panose="05000502060100000001" pitchFamily="2" charset="2"/>
              </a:rPr>
              <a:t> broken 6-fold symmetr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W’s: finite energy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per unit length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006050" y="4320329"/>
            <a:ext cx="373050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Mathematica1" panose="05000502060100000001" pitchFamily="2" charset="2"/>
              </a:rPr>
              <a:t>⇒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1" panose="05000502060100000001" pitchFamily="2" charset="2"/>
              </a:rPr>
              <a:t>Thermal disordering</a:t>
            </a:r>
          </a:p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Mathematica1" panose="05000502060100000001" pitchFamily="2" charset="2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1" panose="05000502060100000001" pitchFamily="2" charset="2"/>
              </a:rPr>
              <a:t>     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nsition in </a:t>
            </a:r>
          </a:p>
          <a:p>
            <a:pPr algn="ctr"/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osterlitz-Thouless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ass</a:t>
            </a:r>
          </a:p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Jose et al., 1977]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73684" y="2316809"/>
            <a:ext cx="1595239" cy="1493621"/>
          </a:xfrm>
          <a:prstGeom prst="rect">
            <a:avLst/>
          </a:prstGeom>
          <a:ln w="25400">
            <a:solidFill>
              <a:srgbClr val="7030A0"/>
            </a:solidFill>
          </a:ln>
        </p:spPr>
      </p:pic>
    </p:spTree>
    <p:extLst>
      <p:ext uri="{BB962C8B-B14F-4D97-AF65-F5344CB8AC3E}">
        <p14:creationId xmlns:p14="http://schemas.microsoft.com/office/powerpoint/2010/main" val="3579476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323" b="34961"/>
          <a:stretch/>
        </p:blipFill>
        <p:spPr>
          <a:xfrm>
            <a:off x="598537" y="2301558"/>
            <a:ext cx="3496778" cy="2224722"/>
          </a:xfrm>
          <a:prstGeom prst="rect">
            <a:avLst/>
          </a:prstGeom>
          <a:ln w="53975">
            <a:solidFill>
              <a:srgbClr val="002060"/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867193" y="1676559"/>
            <a:ext cx="29594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hinur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ja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Indiana</a:t>
            </a:r>
          </a:p>
        </p:txBody>
      </p:sp>
      <p:pic>
        <p:nvPicPr>
          <p:cNvPr id="1026" name="Picture 2" descr="foto Luis Bre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4566" y="2301558"/>
            <a:ext cx="3285312" cy="2224722"/>
          </a:xfrm>
          <a:prstGeom prst="rect">
            <a:avLst/>
          </a:prstGeom>
          <a:noFill/>
          <a:ln w="53975">
            <a:solidFill>
              <a:srgbClr val="00206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699647" y="1644975"/>
            <a:ext cx="34579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is </a:t>
            </a:r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ey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CSIC, Madrid</a:t>
            </a:r>
          </a:p>
        </p:txBody>
      </p:sp>
      <p:pic>
        <p:nvPicPr>
          <p:cNvPr id="1028" name="Picture 4" descr="Shixiong Zha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5227" y="2332039"/>
            <a:ext cx="1673772" cy="2224722"/>
          </a:xfrm>
          <a:prstGeom prst="rect">
            <a:avLst/>
          </a:prstGeom>
          <a:noFill/>
          <a:ln w="53975">
            <a:solidFill>
              <a:srgbClr val="00206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8596249" y="1645134"/>
            <a:ext cx="3336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ixiong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Zhang - Indiana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794566" y="5440680"/>
            <a:ext cx="6560974" cy="967466"/>
            <a:chOff x="1917372" y="5562600"/>
            <a:chExt cx="7106448" cy="1074146"/>
          </a:xfrm>
        </p:grpSpPr>
        <p:sp>
          <p:nvSpPr>
            <p:cNvPr id="12" name="TextBox 11"/>
            <p:cNvSpPr txBox="1"/>
            <p:nvPr/>
          </p:nvSpPr>
          <p:spPr>
            <a:xfrm>
              <a:off x="1917372" y="5860113"/>
              <a:ext cx="129554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unding:</a:t>
              </a:r>
              <a:endPara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3" name="Picture 8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787318" y="5562600"/>
              <a:ext cx="1067713" cy="1074146"/>
            </a:xfrm>
            <a:prstGeom prst="rect">
              <a:avLst/>
            </a:prstGeom>
            <a:noFill/>
            <a:ln w="38100" cap="flat" cmpd="sng">
              <a:solidFill>
                <a:sysClr val="window" lastClr="FFFFFF">
                  <a:lumMod val="25000"/>
                </a:sysClr>
              </a:solidFill>
              <a:prstDash val="solid"/>
              <a:miter lim="800000"/>
              <a:headEnd/>
              <a:tailEnd/>
            </a:ln>
          </p:spPr>
        </p:pic>
        <p:pic>
          <p:nvPicPr>
            <p:cNvPr id="14" name="Picture 2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661495" y="5638800"/>
              <a:ext cx="3362325" cy="904293"/>
            </a:xfrm>
            <a:prstGeom prst="rect">
              <a:avLst/>
            </a:prstGeom>
            <a:noFill/>
            <a:ln w="38100">
              <a:solidFill>
                <a:srgbClr val="1F497D"/>
              </a:solidFill>
              <a:miter lim="800000"/>
              <a:headEnd/>
              <a:tailEnd/>
            </a:ln>
          </p:spPr>
        </p:pic>
      </p:grpSp>
      <p:sp>
        <p:nvSpPr>
          <p:cNvPr id="4" name="TextBox 3"/>
          <p:cNvSpPr txBox="1"/>
          <p:nvPr/>
        </p:nvSpPr>
        <p:spPr>
          <a:xfrm>
            <a:off x="1743912" y="701040"/>
            <a:ext cx="32528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y thanks to …</a:t>
            </a:r>
          </a:p>
        </p:txBody>
      </p:sp>
    </p:spTree>
    <p:extLst>
      <p:ext uri="{BB962C8B-B14F-4D97-AF65-F5344CB8AC3E}">
        <p14:creationId xmlns:p14="http://schemas.microsoft.com/office/powerpoint/2010/main" val="22972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44172" y="1523196"/>
            <a:ext cx="3179318" cy="852831"/>
          </a:xfrm>
        </p:spPr>
        <p:txBody>
          <a:bodyPr>
            <a:normAutofit fontScale="90000"/>
          </a:bodyPr>
          <a:lstStyle/>
          <a:p>
            <a:endParaRPr lang="en-US" dirty="0"/>
          </a:p>
        </p:txBody>
      </p:sp>
      <p:pic>
        <p:nvPicPr>
          <p:cNvPr id="9218" name="Picture 2" descr="http://dev.columbiajewish.org/sites/default/files/MazelTov3_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3080" y="904234"/>
            <a:ext cx="7246620" cy="3363494"/>
          </a:xfrm>
          <a:prstGeom prst="rect">
            <a:avLst/>
          </a:prstGeom>
          <a:noFill/>
          <a:ln w="38100">
            <a:solidFill>
              <a:srgbClr val="00206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0" name="Picture 4" descr="Related 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56897" y="4281338"/>
            <a:ext cx="1753030" cy="1992080"/>
          </a:xfrm>
          <a:prstGeom prst="rect">
            <a:avLst/>
          </a:prstGeom>
          <a:noFill/>
          <a:ln w="38100">
            <a:solidFill>
              <a:srgbClr val="00206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67957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135880" y="213360"/>
            <a:ext cx="19159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36790" y="864870"/>
            <a:ext cx="1078465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pological crystalline insulator offers hosts gapless surface states protected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by mirror symmetry.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AutoNum type="arabicPeriod" startAt="2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 of surface states can be formulated, allowing access to explicit forms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of surface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vefunctions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   Magnetic dopants may order to break the symmetry, lowering total electronic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energy.  Specific low energy orderings depend on chemical potential and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specific surface: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-fol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6-fold orderings likely to occur on (111) surface.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AutoNum type="arabicPeriod" startAt="4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ng-wavelength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iffnesses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ensitive to chemical potential: impacts energetics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of domain walls and yields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ypes of thermal disordering transitions, all in a 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single system!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051789" y="5943600"/>
            <a:ext cx="2359941" cy="584775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nk you!!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3948" y="5896161"/>
            <a:ext cx="5783378" cy="830997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hinur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j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HAF, Luis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e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and</a:t>
            </a: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ixi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Zh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RB 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6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201111 (R)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017)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3670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0748" y="121920"/>
            <a:ext cx="6434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odel Hamiltonian for Bi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e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Zhang et al. 2009)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3734" y="875987"/>
            <a:ext cx="2840132" cy="2456396"/>
          </a:xfrm>
          <a:prstGeom prst="rect">
            <a:avLst/>
          </a:prstGeom>
          <a:ln w="38100">
            <a:solidFill>
              <a:schemeClr val="accent1">
                <a:shade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8826862" y="1334831"/>
            <a:ext cx="1392176" cy="369332"/>
          </a:xfrm>
          <a:prstGeom prst="rect">
            <a:avLst/>
          </a:prstGeom>
          <a:solidFill>
            <a:schemeClr val="accent5"/>
          </a:solidFill>
          <a:ln w="38100">
            <a:solidFill>
              <a:srgbClr val="00B0F0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11) surfa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07091" y="4060071"/>
            <a:ext cx="35092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our relevant orbitals at </a:t>
            </a:r>
            <a:r>
              <a:rPr kumimoji="0" lang="el-GR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Γ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point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00402" y="4091740"/>
            <a:ext cx="6080512" cy="451941"/>
          </a:xfrm>
          <a:prstGeom prst="rect">
            <a:avLst/>
          </a:prstGeom>
          <a:ln w="25400">
            <a:solidFill>
              <a:srgbClr val="0070C0"/>
            </a:solidFill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39858" y="789948"/>
            <a:ext cx="2977149" cy="2818607"/>
          </a:xfrm>
          <a:prstGeom prst="rect">
            <a:avLst/>
          </a:prstGeom>
          <a:ln w="38100">
            <a:solidFill>
              <a:srgbClr val="0070C0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6006255" y="3469543"/>
            <a:ext cx="35702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Figs from Zhang et al., Nat. Phys. 2009)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006255" y="4636898"/>
            <a:ext cx="4302186" cy="528498"/>
            <a:chOff x="6722535" y="4903689"/>
            <a:chExt cx="4302186" cy="528498"/>
          </a:xfrm>
        </p:grpSpPr>
        <p:cxnSp>
          <p:nvCxnSpPr>
            <p:cNvPr id="14" name="Straight Arrow Connector 13"/>
            <p:cNvCxnSpPr/>
            <p:nvPr/>
          </p:nvCxnSpPr>
          <p:spPr>
            <a:xfrm flipH="1" flipV="1">
              <a:off x="6722535" y="4906487"/>
              <a:ext cx="563880" cy="320040"/>
            </a:xfrm>
            <a:prstGeom prst="straightConnector1">
              <a:avLst/>
            </a:prstGeom>
            <a:ln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7306161" y="5062855"/>
              <a:ext cx="3594254" cy="369332"/>
            </a:xfrm>
            <a:prstGeom prst="rect">
              <a:avLst/>
            </a:prstGeom>
            <a:noFill/>
            <a:ln w="25400">
              <a:solidFill>
                <a:srgbClr val="002060"/>
              </a:solidFill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ybridized </a:t>
              </a:r>
              <a:r>
                <a:rPr kumimoji="0" lang="en-US" sz="1800" b="0" i="1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</a:t>
              </a:r>
              <a:r>
                <a:rPr kumimoji="0" lang="en-US" sz="1800" b="0" i="0" u="none" strike="noStrike" kern="1200" cap="none" spc="0" normalizeH="0" baseline="-2500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z</a:t>
              </a:r>
              <a:r>
                <a: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orbitals of basis atoms</a:t>
              </a:r>
            </a:p>
          </p:txBody>
        </p:sp>
        <p:cxnSp>
          <p:nvCxnSpPr>
            <p:cNvPr id="18" name="Straight Arrow Connector 17"/>
            <p:cNvCxnSpPr>
              <a:stCxn id="16" idx="3"/>
            </p:cNvCxnSpPr>
            <p:nvPr/>
          </p:nvCxnSpPr>
          <p:spPr>
            <a:xfrm flipV="1">
              <a:off x="10900415" y="4903689"/>
              <a:ext cx="124306" cy="343832"/>
            </a:xfrm>
            <a:prstGeom prst="straightConnector1">
              <a:avLst/>
            </a:prstGeom>
            <a:ln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1"/>
          <p:cNvGrpSpPr/>
          <p:nvPr/>
        </p:nvGrpSpPr>
        <p:grpSpPr>
          <a:xfrm>
            <a:off x="1441875" y="5730805"/>
            <a:ext cx="9692640" cy="685800"/>
            <a:chOff x="1630680" y="396240"/>
            <a:chExt cx="9692640" cy="6858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1630680" y="537686"/>
                  <a:ext cx="9692640" cy="429798"/>
                </a:xfrm>
                <a:prstGeom prst="rect">
                  <a:avLst/>
                </a:prstGeom>
                <a:noFill/>
                <a:ln w="34925">
                  <a:noFill/>
                </a:ln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𝐻</m:t>
                        </m:r>
                        <m:d>
                          <m:dPr>
                            <m:ctrlP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sub>
                            </m:sSub>
                            <m: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,0</m:t>
                            </m:r>
                          </m:e>
                        </m:d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d>
                              <m:dPr>
                                <m:ctrlP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kumimoji="0" lang="en-US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kumimoji="0" lang="en-US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kumimoji="0" lang="en-US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sub>
                                  <m:sup>
                                    <m:r>
                                      <a:rPr kumimoji="0" lang="en-US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SubSup>
                                  <m:sSubSupPr>
                                    <m:ctrlPr>
                                      <a:rPr kumimoji="0" lang="en-US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kumimoji="0" lang="en-US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kumimoji="0" lang="en-US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sub>
                                  <m:sup>
                                    <m:r>
                                      <a:rPr kumimoji="0" lang="en-US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d>
                          </m:e>
                        </m:d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sub>
                        </m:sSub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a:rPr kumimoji="0" lang="en-US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𝜏</m:t>
                                    </m:r>
                                  </m:e>
                                  <m:sub>
                                    <m:r>
                                      <a:rPr kumimoji="0" lang="en-US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a:rPr kumimoji="0" lang="en-US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𝜏</m:t>
                                    </m:r>
                                  </m:e>
                                  <m:sub>
                                    <m:r>
                                      <a:rPr kumimoji="0" lang="en-US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sub>
                            </m:sSub>
                          </m:e>
                        </m:d>
                        <m:r>
                          <a:rPr kumimoji="0" lang="pt-BR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 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30680" y="537686"/>
                  <a:ext cx="9692640" cy="429798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  <a:ln w="34925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4" name="Rectangle 23"/>
            <p:cNvSpPr/>
            <p:nvPr/>
          </p:nvSpPr>
          <p:spPr>
            <a:xfrm>
              <a:off x="2042160" y="396240"/>
              <a:ext cx="8652112" cy="685800"/>
            </a:xfrm>
            <a:prstGeom prst="rect">
              <a:avLst/>
            </a:prstGeom>
            <a:noFill/>
            <a:ln w="254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31371" y="4868924"/>
                <a:ext cx="6178038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o consider a surface </a:t>
                </a:r>
                <a:r>
                  <a:rPr lang="en-US" sz="20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Mathematica1" panose="05000502060100000001" pitchFamily="2" charset="2"/>
                  </a:rPr>
                  <a:t>⊥</a:t>
                </a:r>
                <a:r>
                  <a:rPr kumimoji="0" lang="en-US" sz="2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Mathematica1" panose="05000502060100000001" pitchFamily="2" charset="2"/>
                  </a:rPr>
                  <a:t> to </a:t>
                </a:r>
                <a:r>
                  <a:rPr kumimoji="0" lang="el-GR" sz="2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Mathematica1" panose="05000502060100000001" pitchFamily="2" charset="2"/>
                  </a:rPr>
                  <a:t>Γ</a:t>
                </a:r>
                <a:r>
                  <a:rPr kumimoji="0" lang="en-US" sz="2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Mathematica1" panose="05000502060100000001" pitchFamily="2" charset="2"/>
                  </a:rPr>
                  <a:t>-</a:t>
                </a:r>
                <a:r>
                  <a:rPr kumimoji="0" lang="en-US" sz="20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Mathematica1" panose="05000502060100000001" pitchFamily="2" charset="2"/>
                  </a:rPr>
                  <a:t>z</a:t>
                </a:r>
                <a:r>
                  <a:rPr kumimoji="0" lang="en-US" sz="2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Mathematica1" panose="05000502060100000001" pitchFamily="2" charset="2"/>
                  </a:rPr>
                  <a:t>, start with </a:t>
                </a:r>
                <a:r>
                  <a:rPr kumimoji="0" lang="en-US" sz="2000" b="0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Mathematica1" panose="05000502060100000001" pitchFamily="2" charset="2"/>
                  </a:rPr>
                  <a:t>k</a:t>
                </a:r>
                <a:r>
                  <a:rPr kumimoji="0" lang="en-US" sz="2000" b="0" i="1" u="none" strike="noStrike" kern="1200" cap="none" spc="0" normalizeH="0" baseline="-2500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Mathematica1" panose="05000502060100000001" pitchFamily="2" charset="2"/>
                  </a:rPr>
                  <a:t>z</a:t>
                </a:r>
                <a:r>
                  <a:rPr kumimoji="0" lang="en-US" sz="2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Mathematica1" panose="05000502060100000001" pitchFamily="2" charset="2"/>
                  </a:rPr>
                  <a:t> =0.  In vicinity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Mathematica1" panose="05000502060100000001" pitchFamily="2" charset="2"/>
                  </a:rPr>
                  <a:t>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0" lang="en-US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Mathematica1" panose="05000502060100000001" pitchFamily="2" charset="2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kumimoji="0" lang="el-GR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  <a:sym typeface="Mathematica1" panose="05000502060100000001" pitchFamily="2" charset="2"/>
                          </a:rPr>
                          <m:t>Γ</m:t>
                        </m:r>
                      </m:e>
                    </m:acc>
                  </m:oMath>
                </a14:m>
                <a:r>
                  <a:rPr kumimoji="0" lang="en-US" sz="2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Mathematica1" panose="05000502060100000001" pitchFamily="2" charset="2"/>
                  </a:rPr>
                  <a:t> point: </a:t>
                </a:r>
                <a:endPara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371" y="4868924"/>
                <a:ext cx="6178038" cy="707886"/>
              </a:xfrm>
              <a:prstGeom prst="rect">
                <a:avLst/>
              </a:prstGeom>
              <a:blipFill>
                <a:blip r:embed="rId7"/>
                <a:stretch>
                  <a:fillRect l="-986" t="-6034" r="-99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7772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610189" y="1676400"/>
            <a:ext cx="5104924" cy="92333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utually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nticommuting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like Pauli matrices</a:t>
            </a:r>
          </a:p>
          <a:p>
            <a:pPr marL="285750" marR="0" lvl="0" indent="-28575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Mathematica1" panose="05000502060100000001"/>
              <a:buChar char="Þ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Mathematica1" panose="05000502060100000001" pitchFamily="2" charset="2"/>
              </a:rPr>
              <a:t>Coefficients may represent 3D vector components</a:t>
            </a:r>
          </a:p>
          <a:p>
            <a:pPr marR="0" lvl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athematica1" panose="05000502060100000001" pitchFamily="2" charset="2"/>
              </a:rPr>
              <a:t>of </a:t>
            </a:r>
            <a:r>
              <a:rPr lang="en-US" i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athematica1" panose="05000502060100000001" pitchFamily="2" charset="2"/>
              </a:rPr>
              <a:t>k</a:t>
            </a:r>
            <a:r>
              <a:rPr lang="en-US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athematica1" panose="05000502060100000001" pitchFamily="2" charset="2"/>
              </a:rPr>
              <a:t> – dependent “Zeeman” Hamiltonian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001633" y="316281"/>
            <a:ext cx="9692640" cy="685800"/>
            <a:chOff x="1630680" y="396240"/>
            <a:chExt cx="9692640" cy="6858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/>
                <p:nvPr/>
              </p:nvSpPr>
              <p:spPr>
                <a:xfrm>
                  <a:off x="1630680" y="537686"/>
                  <a:ext cx="9692640" cy="429798"/>
                </a:xfrm>
                <a:prstGeom prst="rect">
                  <a:avLst/>
                </a:prstGeom>
                <a:noFill/>
                <a:ln w="34925">
                  <a:noFill/>
                </a:ln>
              </p:spPr>
              <p:txBody>
                <a:bodyPr wrap="square" lIns="0" tIns="0" rIns="0" bIns="0" rtlCol="0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𝐻</m:t>
                        </m:r>
                        <m:d>
                          <m:dPr>
                            <m:ctrlP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sub>
                            </m:sSub>
                            <m: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,0</m:t>
                            </m:r>
                          </m:e>
                        </m:d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=</m:t>
                        </m:r>
                        <m:d>
                          <m:dPr>
                            <m:begChr m:val="["/>
                            <m:endChr m:val="]"/>
                            <m:ctrlP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  <m:t>𝑀</m:t>
                                </m:r>
                              </m:e>
                              <m:sub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d>
                              <m:dPr>
                                <m:ctrlP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kumimoji="0" lang="en-US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kumimoji="0" lang="en-US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kumimoji="0" lang="en-US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sub>
                                  <m:sup>
                                    <m:r>
                                      <a:rPr kumimoji="0" lang="en-US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SubSup>
                                  <m:sSubSupPr>
                                    <m:ctrlPr>
                                      <a:rPr kumimoji="0" lang="en-US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kumimoji="0" lang="en-US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Times New Roman" panose="02020603050405020304" pitchFamily="18" charset="0"/>
                                      </a:rPr>
                                      <m:t>𝑘</m:t>
                                    </m:r>
                                  </m:e>
                                  <m:sub>
                                    <m:r>
                                      <a:rPr kumimoji="0" lang="en-US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Times New Roman" panose="02020603050405020304" pitchFamily="18" charset="0"/>
                                      </a:rPr>
                                      <m:t>𝑦</m:t>
                                    </m:r>
                                  </m:sub>
                                  <m:sup>
                                    <m:r>
                                      <a:rPr kumimoji="0" lang="en-US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d>
                          </m:e>
                        </m:d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sub>
                        </m:sSub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a:rPr kumimoji="0" lang="en-US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𝜏</m:t>
                                    </m:r>
                                  </m:e>
                                  <m:sub>
                                    <m:r>
                                      <a:rPr kumimoji="0" lang="en-US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sSub>
                                  <m:sSubPr>
                                    <m:ctrlPr>
                                      <a:rPr kumimoji="0" lang="en-US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𝜏</m:t>
                                    </m:r>
                                  </m:e>
                                  <m:sub>
                                    <m:r>
                                      <a:rPr kumimoji="0" lang="en-US" sz="24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kumimoji="0" lang="en-US" sz="24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𝑦</m:t>
                                </m:r>
                              </m:sub>
                            </m:sSub>
                          </m:e>
                        </m:d>
                        <m:r>
                          <a:rPr kumimoji="0" lang="pt-BR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 </m:t>
                        </m:r>
                      </m:oMath>
                    </m:oMathPara>
                  </a14:m>
                  <a:endPara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30680" y="537686"/>
                  <a:ext cx="9692640" cy="429798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  <a:ln w="34925"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Rectangle 5"/>
            <p:cNvSpPr/>
            <p:nvPr/>
          </p:nvSpPr>
          <p:spPr>
            <a:xfrm>
              <a:off x="2042160" y="396240"/>
              <a:ext cx="8652112" cy="685800"/>
            </a:xfrm>
            <a:prstGeom prst="rect">
              <a:avLst/>
            </a:prstGeom>
            <a:noFill/>
            <a:ln w="2540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cxnSp>
        <p:nvCxnSpPr>
          <p:cNvPr id="8" name="Straight Arrow Connector 7"/>
          <p:cNvCxnSpPr/>
          <p:nvPr/>
        </p:nvCxnSpPr>
        <p:spPr>
          <a:xfrm flipV="1">
            <a:off x="6553200" y="962612"/>
            <a:ext cx="60960" cy="71378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7863840" y="971601"/>
            <a:ext cx="60960" cy="71378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9174480" y="956361"/>
            <a:ext cx="60960" cy="71378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2"/>
          <p:cNvGrpSpPr/>
          <p:nvPr/>
        </p:nvGrpSpPr>
        <p:grpSpPr>
          <a:xfrm>
            <a:off x="718159" y="1685389"/>
            <a:ext cx="9457317" cy="3412420"/>
            <a:chOff x="718159" y="1685389"/>
            <a:chExt cx="9457317" cy="3412420"/>
          </a:xfrm>
        </p:grpSpPr>
        <p:grpSp>
          <p:nvGrpSpPr>
            <p:cNvPr id="21" name="Group 20"/>
            <p:cNvGrpSpPr/>
            <p:nvPr/>
          </p:nvGrpSpPr>
          <p:grpSpPr>
            <a:xfrm>
              <a:off x="718159" y="1685389"/>
              <a:ext cx="2729839" cy="3412420"/>
              <a:chOff x="702919" y="2738083"/>
              <a:chExt cx="2729839" cy="3412420"/>
            </a:xfrm>
          </p:grpSpPr>
          <p:pic>
            <p:nvPicPr>
              <p:cNvPr id="17" name="Picture 5" descr="C:\Documents and Settings\Herb Fertig\My Documents\travel\will&amp;mary12\Hemisphere_bot.jpg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702919" y="4419601"/>
                <a:ext cx="2729839" cy="1730902"/>
              </a:xfrm>
              <a:prstGeom prst="rect">
                <a:avLst/>
              </a:prstGeom>
              <a:noFill/>
            </p:spPr>
          </p:pic>
          <p:pic>
            <p:nvPicPr>
              <p:cNvPr id="16" name="Picture 15" descr="C:\Documents and Settings\Herb Fertig\My Documents\travel\will&amp;mary12\Hemisphere_top.jpeg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702919" y="2738083"/>
                <a:ext cx="2729839" cy="1681518"/>
              </a:xfrm>
              <a:prstGeom prst="rect">
                <a:avLst/>
              </a:prstGeom>
              <a:noFill/>
            </p:spPr>
          </p:pic>
          <p:sp>
            <p:nvSpPr>
              <p:cNvPr id="18" name="Oval 17"/>
              <p:cNvSpPr/>
              <p:nvPr/>
            </p:nvSpPr>
            <p:spPr>
              <a:xfrm>
                <a:off x="2241268" y="4369714"/>
                <a:ext cx="95216" cy="90487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22" name="TextBox 21"/>
            <p:cNvSpPr txBox="1"/>
            <p:nvPr/>
          </p:nvSpPr>
          <p:spPr>
            <a:xfrm>
              <a:off x="3785650" y="2717657"/>
              <a:ext cx="63898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For </a:t>
              </a:r>
              <a:r>
                <a:rPr kumimoji="0" lang="en-US" sz="20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</a:t>
              </a:r>
              <a:r>
                <a:rPr kumimoji="0" lang="en-US" sz="2000" b="0" i="0" u="none" strike="noStrike" kern="1200" cap="none" spc="0" normalizeH="0" baseline="-25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0</a:t>
              </a:r>
              <a:r>
                <a:rPr kumimoji="0" lang="en-US" sz="20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</a:t>
              </a:r>
              <a:r>
                <a:rPr kumimoji="0" lang="en-US" sz="2000" b="0" i="0" u="none" strike="noStrike" kern="1200" cap="none" spc="0" normalizeH="0" baseline="-25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  </a:t>
              </a: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&gt; 0, the origin is enclosed </a:t>
              </a:r>
              <a:r>
                <a:rPr lang="en-US" sz="20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Mathematica1" panose="05000502060100000001" pitchFamily="2" charset="2"/>
                </a:rPr>
                <a:t>⇒</a:t>
              </a: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Mathematica1" panose="05000502060100000001" pitchFamily="2" charset="2"/>
                </a:rPr>
                <a:t> Topological insulator</a:t>
              </a:r>
              <a:endPara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3797826" y="3324207"/>
            <a:ext cx="688521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o gapless surface states can be constructed. 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an do so explicitly with this form of </a:t>
            </a: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[Liu et al. (2010);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lvestrov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et al. (2012),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rey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nd HAF (2014)]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343961" y="4339870"/>
            <a:ext cx="3830519" cy="2335833"/>
            <a:chOff x="5343961" y="4339870"/>
            <a:chExt cx="3830519" cy="2335833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343961" y="4546310"/>
              <a:ext cx="2818689" cy="2129393"/>
            </a:xfrm>
            <a:prstGeom prst="rect">
              <a:avLst/>
            </a:prstGeom>
            <a:ln w="38100">
              <a:solidFill>
                <a:schemeClr val="accent1">
                  <a:shade val="50000"/>
                </a:schemeClr>
              </a:solidFill>
            </a:ln>
          </p:spPr>
        </p:pic>
        <p:cxnSp>
          <p:nvCxnSpPr>
            <p:cNvPr id="3" name="Straight Arrow Connector 2"/>
            <p:cNvCxnSpPr>
              <a:endCxn id="19" idx="3"/>
            </p:cNvCxnSpPr>
            <p:nvPr/>
          </p:nvCxnSpPr>
          <p:spPr>
            <a:xfrm flipH="1">
              <a:off x="8162650" y="4339870"/>
              <a:ext cx="1011830" cy="1271137"/>
            </a:xfrm>
            <a:prstGeom prst="straightConnector1">
              <a:avLst/>
            </a:prstGeom>
            <a:ln w="2540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81801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5671" y="941705"/>
            <a:ext cx="4827058" cy="5157470"/>
          </a:xfrm>
          <a:prstGeom prst="rect">
            <a:avLst/>
          </a:prstGeom>
          <a:ln w="25400">
            <a:solidFill>
              <a:srgbClr val="002060"/>
            </a:solidFill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6506" y="1541869"/>
            <a:ext cx="3131916" cy="245225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5400">
            <a:solidFill>
              <a:srgbClr val="002060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315202" y="358566"/>
            <a:ext cx="46121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xample: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ectangular slab in a magnetic fiel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465574" y="6415552"/>
            <a:ext cx="2750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rey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nd HAF, PRB 2014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595360" y="1357203"/>
            <a:ext cx="1563248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rgbClr val="002060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ateral surfac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63427" y="1541869"/>
            <a:ext cx="2191626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rgbClr val="002060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erpendicular surfac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1487" y="5920064"/>
            <a:ext cx="672738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or thicker slabs, M left-movers, M+1 right mover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Mathematica1" panose="05000502060100000001" pitchFamily="2" charset="2"/>
              </a:rPr>
              <a:t> Need disorder or dephasing to get correct Hall quantization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15202" y="4218838"/>
            <a:ext cx="16065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bservations: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481487" y="1826141"/>
            <a:ext cx="10760336" cy="4016403"/>
            <a:chOff x="531629" y="1737454"/>
            <a:chExt cx="10760336" cy="4016403"/>
          </a:xfrm>
        </p:grpSpPr>
        <p:grpSp>
          <p:nvGrpSpPr>
            <p:cNvPr id="13" name="Group 12"/>
            <p:cNvGrpSpPr/>
            <p:nvPr/>
          </p:nvGrpSpPr>
          <p:grpSpPr>
            <a:xfrm>
              <a:off x="7655053" y="1737454"/>
              <a:ext cx="3636912" cy="461665"/>
              <a:chOff x="7655053" y="1737454"/>
              <a:chExt cx="3636912" cy="461665"/>
            </a:xfrm>
          </p:grpSpPr>
          <p:cxnSp>
            <p:nvCxnSpPr>
              <p:cNvPr id="10" name="Straight Connector 9"/>
              <p:cNvCxnSpPr/>
              <p:nvPr/>
            </p:nvCxnSpPr>
            <p:spPr>
              <a:xfrm>
                <a:off x="7655053" y="1920203"/>
                <a:ext cx="3161788" cy="48083"/>
              </a:xfrm>
              <a:prstGeom prst="line">
                <a:avLst/>
              </a:prstGeom>
              <a:ln w="12700">
                <a:solidFill>
                  <a:schemeClr val="accent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10805935" y="1737454"/>
                <a:ext cx="48603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E</a:t>
                </a:r>
                <a:r>
                  <a:rPr kumimoji="0" lang="en-US" sz="2400" b="0" i="0" u="none" strike="noStrike" kern="1200" cap="none" spc="0" normalizeH="0" baseline="-25000" noProof="0" dirty="0" smtClean="0">
                    <a:ln>
                      <a:noFill/>
                    </a:ln>
                    <a:solidFill>
                      <a:srgbClr val="00B05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F</a:t>
                </a:r>
                <a:endParaRPr kumimoji="0" lang="en-US" sz="24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5" name="TextBox 14"/>
            <p:cNvSpPr txBox="1"/>
            <p:nvPr/>
          </p:nvSpPr>
          <p:spPr>
            <a:xfrm>
              <a:off x="531629" y="4738194"/>
              <a:ext cx="4862228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457200" marR="0" lvl="0" indent="-45720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AutoNum type="arabicPeriod"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For narrow slab, can get </a:t>
              </a:r>
              <a:r>
                <a:rPr kumimoji="0" lang="en-US" sz="20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ν</a:t>
              </a:r>
              <a:r>
                <a:rPr kumimoji="0" lang="en-US" sz="20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= 1 QHE from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 </a:t>
              </a:r>
              <a:r>
                <a:rPr kumimoji="0" lang="en-US" sz="20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wo</a:t>
              </a: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surfaces with Landau levels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   </a:t>
              </a:r>
              <a:r>
                <a:rPr kumimoji="0" lang="el-GR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σ</a:t>
              </a:r>
              <a:r>
                <a:rPr kumimoji="0" lang="en-US" sz="2000" b="0" i="0" u="none" strike="noStrike" kern="1200" cap="none" spc="0" normalizeH="0" baseline="-2500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Mathematica1" panose="05000502060100000001" pitchFamily="2" charset="2"/>
                </a:rPr>
                <a:t>xy</a:t>
              </a: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Mathematica1" panose="05000502060100000001" pitchFamily="2" charset="2"/>
                </a:rPr>
                <a:t>= (1/2)e</a:t>
              </a:r>
              <a:r>
                <a:rPr kumimoji="0" lang="en-US" sz="2000" b="0" i="0" u="none" strike="noStrike" kern="1200" cap="none" spc="0" normalizeH="0" baseline="30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Mathematica1" panose="05000502060100000001" pitchFamily="2" charset="2"/>
                </a:rPr>
                <a:t>2</a:t>
              </a:r>
              <a:r>
                <a:rPr kumimoji="0" lang="en-US" sz="20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Mathematica1" panose="05000502060100000001" pitchFamily="2" charset="2"/>
                </a:rPr>
                <a:t>/h per surface</a:t>
              </a:r>
              <a:endPara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8" name="Straight Connector 17"/>
          <p:cNvCxnSpPr/>
          <p:nvPr/>
        </p:nvCxnSpPr>
        <p:spPr>
          <a:xfrm>
            <a:off x="7594005" y="4285678"/>
            <a:ext cx="3161788" cy="48083"/>
          </a:xfrm>
          <a:prstGeom prst="line">
            <a:avLst/>
          </a:prstGeom>
          <a:ln w="127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0744887" y="4102929"/>
            <a:ext cx="4860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endParaRPr kumimoji="0" lang="en-US" sz="2400" b="0" i="1" u="none" strike="noStrike" kern="120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0087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925266" y="1550988"/>
            <a:ext cx="602902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aradigm: Sn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-x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b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e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urface states protected by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irror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ymmetr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114781"/>
            <a:ext cx="906280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I. </a:t>
            </a:r>
            <a:r>
              <a:rPr kumimoji="0" lang="en-US" sz="2800" b="0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urface states protected by crystalline symmetry: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		Topological crystalline insulators (TCI)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/>
          <a:srcRect l="-1896" t="49189" r="72901" b="26918"/>
          <a:stretch/>
        </p:blipFill>
        <p:spPr>
          <a:xfrm>
            <a:off x="7557884" y="1285533"/>
            <a:ext cx="2097404" cy="1727123"/>
          </a:xfrm>
          <a:prstGeom prst="rect">
            <a:avLst/>
          </a:prstGeom>
          <a:noFill/>
          <a:ln w="38100">
            <a:solidFill>
              <a:schemeClr val="accent1">
                <a:shade val="50000"/>
              </a:schemeClr>
            </a:solidFill>
          </a:ln>
        </p:spPr>
      </p:pic>
      <p:sp>
        <p:nvSpPr>
          <p:cNvPr id="3" name="TextBox 2"/>
          <p:cNvSpPr txBox="1"/>
          <p:nvPr/>
        </p:nvSpPr>
        <p:spPr>
          <a:xfrm>
            <a:off x="9500423" y="312097"/>
            <a:ext cx="22268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Liang Fu, MIT)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4"/>
          <a:srcRect r="1698" b="1094"/>
          <a:stretch/>
        </p:blipFill>
        <p:spPr>
          <a:xfrm>
            <a:off x="493276" y="2864086"/>
            <a:ext cx="3488096" cy="3677478"/>
          </a:xfrm>
          <a:prstGeom prst="rect">
            <a:avLst/>
          </a:prstGeom>
          <a:ln w="38100">
            <a:solidFill>
              <a:srgbClr val="0070C0"/>
            </a:solidFill>
          </a:ln>
        </p:spPr>
      </p:pic>
      <p:sp>
        <p:nvSpPr>
          <p:cNvPr id="25" name="TextBox 24"/>
          <p:cNvSpPr txBox="1"/>
          <p:nvPr/>
        </p:nvSpPr>
        <p:spPr>
          <a:xfrm>
            <a:off x="4265730" y="3261319"/>
            <a:ext cx="7664278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emiconductors, “standard model” has 12 orbital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rect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gaps at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points (4 of these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points are special: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</a:t>
            </a:r>
            <a:r>
              <a:rPr kumimoji="0" lang="en-US" sz="24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kumimoji="0" lang="en-US" sz="2400" b="0" i="1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n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= 0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Mathematica1" panose="05000502060100000001" pitchFamily="2" charset="2"/>
              </a:rPr>
              <a:t>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Mathematica1" panose="05000502060100000001" pitchFamily="2" charset="2"/>
              </a:rPr>
              <a:t>Sublattice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Mathematica1" panose="05000502060100000001" pitchFamily="2" charset="2"/>
              </a:rPr>
              <a:t> a good quantum numb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Mathematica1" panose="05000502060100000001" pitchFamily="2" charset="2"/>
              </a:rPr>
              <a:t>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Mathematica1" panose="05000502060100000001" pitchFamily="2" charset="2"/>
              </a:rPr>
              <a:t>    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Mathematica1" panose="05000502060100000001" pitchFamily="2" charset="2"/>
              </a:rPr>
              <a:t>2. </a:t>
            </a:r>
            <a:r>
              <a:rPr kumimoji="0" lang="el-GR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Mathematica1" panose="05000502060100000001" pitchFamily="2" charset="2"/>
              </a:rPr>
              <a:t>Γ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Mathematica1" panose="05000502060100000001" pitchFamily="2" charset="2"/>
              </a:rPr>
              <a:t> –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Mathematica1" panose="05000502060100000001" pitchFamily="2" charset="2"/>
              </a:rPr>
              <a:t>L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Mathematica1" panose="05000502060100000001" pitchFamily="2" charset="2"/>
              </a:rPr>
              <a:t> direction hosts 3-fold rotational symmetr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Mathematica1" panose="05000502060100000001" pitchFamily="2" charset="2"/>
              </a:rPr>
              <a:t>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Mathematica1" panose="05000502060100000001" pitchFamily="2" charset="2"/>
              </a:rPr>
              <a:t>    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Mathematica1" panose="05000502060100000001" pitchFamily="2" charset="2"/>
              </a:rPr>
              <a:t>3. </a:t>
            </a:r>
            <a:r>
              <a:rPr kumimoji="0" lang="el-GR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Mathematica1" panose="05000502060100000001" pitchFamily="2" charset="2"/>
              </a:rPr>
              <a:t>Γ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Mathematica1" panose="05000502060100000001" pitchFamily="2" charset="2"/>
              </a:rPr>
              <a:t> –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Mathematica1" panose="05000502060100000001" pitchFamily="2" charset="2"/>
              </a:rPr>
              <a:t>L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Mathematica1" panose="05000502060100000001" pitchFamily="2" charset="2"/>
              </a:rPr>
              <a:t> direction hosts 3 mirror plane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b/Sn sites have effectively adjustable on-site energi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controlled by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“virtual crystal approximation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Mathematica1" panose="05000502060100000001" pitchFamily="2" charset="2"/>
              </a:rPr>
              <a:t> System can be adjusted through topological transition!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7023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5502" y="925377"/>
            <a:ext cx="11451532" cy="562518"/>
          </a:xfrm>
          <a:prstGeom prst="rect">
            <a:avLst/>
          </a:prstGeom>
          <a:ln w="38100">
            <a:solidFill>
              <a:srgbClr val="0070C0"/>
            </a:solidFill>
          </a:ln>
        </p:spPr>
      </p:pic>
      <p:sp>
        <p:nvSpPr>
          <p:cNvPr id="4" name="TextBox 3"/>
          <p:cNvSpPr txBox="1"/>
          <p:nvPr/>
        </p:nvSpPr>
        <p:spPr>
          <a:xfrm>
            <a:off x="318054" y="218735"/>
            <a:ext cx="105781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ntinuum bulk Hamiltonian near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point </a:t>
            </a:r>
            <a:r>
              <a:rPr lang="en-US" sz="2400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</a:t>
            </a:r>
            <a:r>
              <a:rPr lang="el-GR" sz="2400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sz="2400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400" i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erpendicular to (111</a:t>
            </a:r>
            <a:r>
              <a:rPr lang="en-US" sz="2400" noProof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surface</a:t>
            </a:r>
            <a:r>
              <a:rPr kumimoji="0" lang="en-US" sz="24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Hexagon 5"/>
          <p:cNvSpPr/>
          <p:nvPr/>
        </p:nvSpPr>
        <p:spPr>
          <a:xfrm>
            <a:off x="732458" y="1889760"/>
            <a:ext cx="2369351" cy="1950720"/>
          </a:xfrm>
          <a:prstGeom prst="hexagon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2397" y="4069967"/>
            <a:ext cx="2749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Z face perpendicular to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0" lang="en-US" sz="1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1896151" y="2829400"/>
            <a:ext cx="104577" cy="10763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1956156" y="2880360"/>
            <a:ext cx="649884" cy="669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1947611" y="2240280"/>
            <a:ext cx="0" cy="62484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114871" y="2887055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</a:t>
            </a:r>
            <a:r>
              <a:rPr kumimoji="0" lang="en-US" sz="1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endParaRPr kumimoji="0" lang="en-US" sz="1800" b="0" i="1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570585" y="2281541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kumimoji="0" lang="en-US" sz="1800" b="0" i="1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87445" y="2870661"/>
            <a:ext cx="72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</a:t>
            </a:r>
            <a:r>
              <a:rPr kumimoji="0" lang="en-US" sz="1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out</a:t>
            </a:r>
            <a:endParaRPr kumimoji="0" lang="en-US" sz="1800" b="0" i="1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287966" y="1865889"/>
                <a:ext cx="8324458" cy="16911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l-GR" sz="24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τ</a:t>
                </a: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acts on </a:t>
                </a:r>
                <a:r>
                  <a:rPr kumimoji="0" lang="en-US" sz="24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ublattice</a:t>
                </a: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𝜎</m:t>
                        </m:r>
                      </m:e>
                    </m:acc>
                  </m:oMath>
                </a14:m>
                <a:r>
                  <a:rPr kumimoji="0" lang="en-US" sz="24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cts on </a:t>
                </a:r>
                <a:r>
                  <a:rPr kumimoji="0" lang="en-US" sz="24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</a:t>
                </a:r>
                <a:r>
                  <a:rPr kumimoji="0" lang="en-US" sz="2400" b="0" i="0" u="none" strike="noStrike" kern="1200" cap="none" spc="0" normalizeH="0" baseline="-2500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3</a:t>
                </a: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eigenstates</a:t>
                </a:r>
              </a:p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𝜎</m:t>
                            </m:r>
                          </m:e>
                        </m:acc>
                      </m:e>
                      <m:sub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carries out a mirror reflection across </a:t>
                </a:r>
                <a:r>
                  <a:rPr kumimoji="0" lang="en-US" sz="24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</a:t>
                </a: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= </a:t>
                </a:r>
                <a:r>
                  <a:rPr kumimoji="0" lang="en-US" sz="24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y </a:t>
                </a: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plane</a:t>
                </a:r>
              </a:p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et </a:t>
                </a:r>
                <a:r>
                  <a:rPr kumimoji="0" lang="en-US" sz="24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q</a:t>
                </a:r>
                <a:r>
                  <a:rPr kumimoji="0" lang="en-US" sz="2400" b="0" i="0" u="none" strike="noStrike" kern="1200" cap="none" spc="0" normalizeH="0" baseline="-2500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3</a:t>
                </a: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= 0 and no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𝜎</m:t>
                            </m:r>
                          </m:e>
                        </m:acc>
                      </m:e>
                      <m:sub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𝜏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𝑦</m:t>
                        </m:r>
                      </m:sub>
                    </m:sSub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𝜎</m:t>
                            </m:r>
                          </m:e>
                        </m:acc>
                      </m:e>
                      <m:sub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𝜏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𝑦</m:t>
                        </m:r>
                      </m:sub>
                    </m:sSub>
                    <m:r>
                      <a:rPr kumimoji="0" lang="en-US" sz="24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𝜏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mutually </a:t>
                </a:r>
                <a:r>
                  <a:rPr kumimoji="0" lang="en-US" sz="24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nticommute</a:t>
                </a:r>
                <a:endPara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Mathematica1" panose="05000502060100000001" pitchFamily="2" charset="2"/>
                  </a:rPr>
                  <a:t>     </a:t>
                </a:r>
                <a:r>
                  <a:rPr kumimoji="0" lang="en-US" sz="24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Mathematica1" panose="05000502060100000001" pitchFamily="2" charset="2"/>
                  </a:rPr>
                  <a:t>H</a:t>
                </a:r>
                <a:r>
                  <a:rPr kumimoji="0" lang="en-US" sz="2400" b="0" i="0" u="none" strike="noStrike" kern="1200" cap="none" spc="0" normalizeH="0" baseline="-2500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Mathematica1" panose="05000502060100000001" pitchFamily="2" charset="2"/>
                  </a:rPr>
                  <a:t>1</a:t>
                </a: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Mathematica1" panose="05000502060100000001" pitchFamily="2" charset="2"/>
                  </a:rPr>
                  <a:t>(</a:t>
                </a:r>
                <a:r>
                  <a:rPr kumimoji="0" lang="en-US" sz="24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Mathematica1" panose="05000502060100000001" pitchFamily="2" charset="2"/>
                  </a:rPr>
                  <a:t>q</a:t>
                </a:r>
                <a:r>
                  <a:rPr kumimoji="0" lang="en-US" sz="2400" b="0" i="0" u="none" strike="noStrike" kern="1200" cap="none" spc="0" normalizeH="0" baseline="-2500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Mathematica1" panose="05000502060100000001" pitchFamily="2" charset="2"/>
                  </a:rPr>
                  <a:t>1</a:t>
                </a: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Mathematica1" panose="05000502060100000001" pitchFamily="2" charset="2"/>
                  </a:rPr>
                  <a:t>,</a:t>
                </a:r>
                <a:r>
                  <a:rPr kumimoji="0" lang="en-US" sz="24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Mathematica1" panose="05000502060100000001" pitchFamily="2" charset="2"/>
                  </a:rPr>
                  <a:t> q</a:t>
                </a:r>
                <a:r>
                  <a:rPr kumimoji="0" lang="en-US" sz="2400" b="0" i="0" u="none" strike="noStrike" kern="1200" cap="none" spc="0" normalizeH="0" baseline="-2500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Mathematica1" panose="05000502060100000001" pitchFamily="2" charset="2"/>
                  </a:rPr>
                  <a:t>2</a:t>
                </a: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Mathematica1" panose="05000502060100000001" pitchFamily="2" charset="2"/>
                  </a:rPr>
                  <a:t>,0) encloses origin in this spinor space if </a:t>
                </a:r>
                <a:r>
                  <a:rPr kumimoji="0" lang="en-US" sz="24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Mathematica1" panose="05000502060100000001" pitchFamily="2" charset="2"/>
                  </a:rPr>
                  <a:t>m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Mathematica1" panose="05000502060100000001" pitchFamily="2" charset="2"/>
                          </a:rPr>
                        </m:ctrlPr>
                      </m:sSubSup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Mathematica1" panose="05000502060100000001" pitchFamily="2" charset="2"/>
                          </a:rPr>
                          <m:t>𝐶</m:t>
                        </m:r>
                      </m:e>
                      <m:sub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Mathematica1" panose="05000502060100000001" pitchFamily="2" charset="2"/>
                          </a:rPr>
                          <m:t>12</m:t>
                        </m:r>
                      </m:sub>
                      <m:sup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Mathematica1" panose="05000502060100000001" pitchFamily="2" charset="2"/>
                          </a:rPr>
                          <m:t>(−)</m:t>
                        </m:r>
                      </m:sup>
                    </m:sSubSup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  <a:sym typeface="Mathematica1" panose="05000502060100000001" pitchFamily="2" charset="2"/>
                      </a:rPr>
                      <m:t>&lt;0</m:t>
                    </m:r>
                  </m:oMath>
                </a14:m>
                <a:endPara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7966" y="1865889"/>
                <a:ext cx="8324458" cy="1691169"/>
              </a:xfrm>
              <a:prstGeom prst="rect">
                <a:avLst/>
              </a:prstGeom>
              <a:blipFill rotWithShape="0">
                <a:blip r:embed="rId3"/>
                <a:stretch>
                  <a:fillRect l="-952" t="-2878" b="-6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oup 20"/>
          <p:cNvGrpSpPr/>
          <p:nvPr/>
        </p:nvGrpSpPr>
        <p:grpSpPr>
          <a:xfrm>
            <a:off x="3568039" y="3733085"/>
            <a:ext cx="1811681" cy="2301955"/>
            <a:chOff x="718159" y="1685389"/>
            <a:chExt cx="2729839" cy="3412420"/>
          </a:xfrm>
        </p:grpSpPr>
        <p:pic>
          <p:nvPicPr>
            <p:cNvPr id="17" name="Picture 5" descr="C:\Documents and Settings\Herb Fertig\My Documents\travel\will&amp;mary12\Hemisphere_bot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18159" y="3366907"/>
              <a:ext cx="2729839" cy="1730902"/>
            </a:xfrm>
            <a:prstGeom prst="rect">
              <a:avLst/>
            </a:prstGeom>
            <a:noFill/>
          </p:spPr>
        </p:pic>
        <p:pic>
          <p:nvPicPr>
            <p:cNvPr id="18" name="Picture 17" descr="C:\Documents and Settings\Herb Fertig\My Documents\travel\will&amp;mary12\Hemisphere_top.jpe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18159" y="1685389"/>
              <a:ext cx="2729839" cy="1681518"/>
            </a:xfrm>
            <a:prstGeom prst="rect">
              <a:avLst/>
            </a:prstGeom>
            <a:noFill/>
          </p:spPr>
        </p:pic>
        <p:sp>
          <p:nvSpPr>
            <p:cNvPr id="19" name="Oval 18"/>
            <p:cNvSpPr/>
            <p:nvPr/>
          </p:nvSpPr>
          <p:spPr>
            <a:xfrm>
              <a:off x="2256508" y="3317020"/>
              <a:ext cx="95216" cy="90487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5671503" y="4139763"/>
            <a:ext cx="61555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⇒ possible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to construct gapless surface states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615279" y="5324231"/>
            <a:ext cx="65550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rojection of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onto these states to linear order:</a:t>
            </a: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03715" y="6073116"/>
            <a:ext cx="4446175" cy="479399"/>
          </a:xfrm>
          <a:prstGeom prst="rect">
            <a:avLst/>
          </a:prstGeom>
          <a:ln w="25400">
            <a:solidFill>
              <a:schemeClr val="tx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74746" y="4864273"/>
                <a:ext cx="2950936" cy="12200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urface states at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</m:acc>
                  </m:oMath>
                </a14:m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points as well,</a:t>
                </a:r>
              </a:p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energi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</m:acc>
                      </m:sub>
                    </m:sSub>
                  </m:oMath>
                </a14:m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Mathematica1" panose="05000502060100000001" pitchFamily="2" charset="2"/>
                  </a:rPr>
                  <a:t>&lt;</a:t>
                </a: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Mathematica1" panose="05000502060100000001" pitchFamily="2" charset="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Mathematica1" panose="05000502060100000001" pitchFamily="2" charset="2"/>
                          </a:rPr>
                        </m:ctrlPr>
                      </m:sSubPr>
                      <m:e>
                        <m:r>
                          <a:rPr kumimoji="0" lang="en-US" sz="2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  <a:sym typeface="Mathematica1" panose="05000502060100000001" pitchFamily="2" charset="2"/>
                          </a:rPr>
                          <m:t>𝐸</m:t>
                        </m:r>
                      </m:e>
                      <m:sub>
                        <m:acc>
                          <m:accPr>
                            <m:chr m:val="̅"/>
                            <m:ctrlPr>
                              <a:rPr kumimoji="0" lang="en-US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Times New Roman" panose="02020603050405020304" pitchFamily="18" charset="0"/>
                                <a:sym typeface="Mathematica1" panose="05000502060100000001" pitchFamily="2" charset="2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kumimoji="0" lang="el-GR" sz="24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  <a:sym typeface="Mathematica1" panose="05000502060100000001" pitchFamily="2" charset="2"/>
                              </a:rPr>
                              <m:t>Γ</m:t>
                            </m:r>
                          </m:e>
                        </m:acc>
                      </m:sub>
                    </m:sSub>
                  </m:oMath>
                </a14:m>
                <a:endPara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46" y="4864273"/>
                <a:ext cx="2950936" cy="1220014"/>
              </a:xfrm>
              <a:prstGeom prst="rect">
                <a:avLst/>
              </a:prstGeom>
              <a:blipFill>
                <a:blip r:embed="rId8"/>
                <a:stretch>
                  <a:fillRect l="-2686" t="-4000" r="-12190" b="-9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Oval 27"/>
          <p:cNvSpPr/>
          <p:nvPr/>
        </p:nvSpPr>
        <p:spPr>
          <a:xfrm>
            <a:off x="1895322" y="1831985"/>
            <a:ext cx="104577" cy="10763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938059" y="3324225"/>
            <a:ext cx="104577" cy="10763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Oval 29"/>
          <p:cNvSpPr/>
          <p:nvPr/>
        </p:nvSpPr>
        <p:spPr>
          <a:xfrm>
            <a:off x="2776387" y="3324224"/>
            <a:ext cx="104577" cy="10763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96623" y="6346570"/>
            <a:ext cx="5690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Mathematica1" panose="05000502060100000001" pitchFamily="2" charset="2"/>
              </a:rPr>
              <a:t> 4 Surface Dirac cones! (Hsieh et al, 2012)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2012784" y="2455386"/>
                <a:ext cx="495585" cy="369332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  <a:sym typeface="Mathematica1" panose="05000502060100000001" pitchFamily="2" charset="2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  <a:sym typeface="Mathematica1" panose="05000502060100000001" pitchFamily="2" charset="2"/>
                            </a:rPr>
                            <m:t>𝐸</m:t>
                          </m:r>
                        </m:e>
                        <m:sub>
                          <m:acc>
                            <m:accPr>
                              <m:chr m:val="̅"/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  <a:sym typeface="Mathematica1" panose="05000502060100000001" pitchFamily="2" charset="2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kumimoji="0" lang="el-GR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  <a:sym typeface="Mathematica1" panose="05000502060100000001" pitchFamily="2" charset="2"/>
                                </a:rPr>
                                <m:t>Γ</m:t>
                              </m:r>
                            </m:e>
                          </m:acc>
                        </m:sub>
                      </m:sSub>
                    </m:oMath>
                  </m:oMathPara>
                </a14:m>
                <a:endPara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2784" y="2455386"/>
                <a:ext cx="495585" cy="369332"/>
              </a:xfrm>
              <a:prstGeom prst="rect">
                <a:avLst/>
              </a:prstGeom>
              <a:blipFill rotWithShape="0">
                <a:blip r:embed="rId9"/>
                <a:stretch>
                  <a:fillRect r="-19277" b="-1613"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304388" y="3384828"/>
                <a:ext cx="547778" cy="369332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  <a:sym typeface="Mathematica1" panose="05000502060100000001" pitchFamily="2" charset="2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  <a:sym typeface="Mathematica1" panose="05000502060100000001" pitchFamily="2" charset="2"/>
                            </a:rPr>
                            <m:t>𝐸</m:t>
                          </m:r>
                        </m:e>
                        <m:sub>
                          <m:acc>
                            <m:accPr>
                              <m:chr m:val="̅"/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  <a:sym typeface="Mathematica1" panose="05000502060100000001" pitchFamily="2" charset="2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  <a:sym typeface="Mathematica1" panose="05000502060100000001" pitchFamily="2" charset="2"/>
                                </a:rPr>
                                <m:t>𝑀</m:t>
                              </m:r>
                            </m:e>
                          </m:acc>
                        </m:sub>
                      </m:sSub>
                    </m:oMath>
                  </m:oMathPara>
                </a14:m>
                <a:endPara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388" y="3384828"/>
                <a:ext cx="547778" cy="369332"/>
              </a:xfrm>
              <a:prstGeom prst="rect">
                <a:avLst/>
              </a:prstGeom>
              <a:blipFill rotWithShape="0">
                <a:blip r:embed="rId10"/>
                <a:stretch>
                  <a:fillRect r="-22826"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1165384" y="1830592"/>
                <a:ext cx="547778" cy="369332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  <a:sym typeface="Mathematica1" panose="05000502060100000001" pitchFamily="2" charset="2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  <a:sym typeface="Mathematica1" panose="05000502060100000001" pitchFamily="2" charset="2"/>
                            </a:rPr>
                            <m:t>𝐸</m:t>
                          </m:r>
                        </m:e>
                        <m:sub>
                          <m:acc>
                            <m:accPr>
                              <m:chr m:val="̅"/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  <a:sym typeface="Mathematica1" panose="05000502060100000001" pitchFamily="2" charset="2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  <a:sym typeface="Mathematica1" panose="05000502060100000001" pitchFamily="2" charset="2"/>
                                </a:rPr>
                                <m:t>𝑀</m:t>
                              </m:r>
                            </m:e>
                          </m:acc>
                        </m:sub>
                      </m:sSub>
                    </m:oMath>
                  </m:oMathPara>
                </a14:m>
                <a:endPara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5384" y="1830592"/>
                <a:ext cx="547778" cy="369332"/>
              </a:xfrm>
              <a:prstGeom prst="rect">
                <a:avLst/>
              </a:prstGeom>
              <a:blipFill rotWithShape="0">
                <a:blip r:embed="rId11"/>
                <a:stretch>
                  <a:fillRect r="-23913"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2623283" y="3489226"/>
                <a:ext cx="547778" cy="369332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  <a:sym typeface="Mathematica1" panose="05000502060100000001" pitchFamily="2" charset="2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  <a:sym typeface="Mathematica1" panose="05000502060100000001" pitchFamily="2" charset="2"/>
                            </a:rPr>
                            <m:t>𝐸</m:t>
                          </m:r>
                        </m:e>
                        <m:sub>
                          <m:acc>
                            <m:accPr>
                              <m:chr m:val="̅"/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  <a:sym typeface="Mathematica1" panose="05000502060100000001" pitchFamily="2" charset="2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  <a:sym typeface="Mathematica1" panose="05000502060100000001" pitchFamily="2" charset="2"/>
                                </a:rPr>
                                <m:t>𝑀</m:t>
                              </m:r>
                            </m:e>
                          </m:acc>
                        </m:sub>
                      </m:sSub>
                    </m:oMath>
                  </m:oMathPara>
                </a14:m>
                <a:endPara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3283" y="3489226"/>
                <a:ext cx="547778" cy="369332"/>
              </a:xfrm>
              <a:prstGeom prst="rect">
                <a:avLst/>
              </a:prstGeom>
              <a:blipFill rotWithShape="0">
                <a:blip r:embed="rId12"/>
                <a:stretch>
                  <a:fillRect r="-23913"/>
                </a:stretch>
              </a:blipFill>
              <a:ln w="127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8460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4" grpId="0"/>
      <p:bldP spid="25" grpId="0"/>
      <p:bldP spid="27" grpId="0"/>
      <p:bldP spid="28" grpId="0" animBg="1"/>
      <p:bldP spid="29" grpId="0" animBg="1"/>
      <p:bldP spid="30" grpId="0" animBg="1"/>
      <p:bldP spid="31" grpId="0"/>
      <p:bldP spid="32" grpId="0" animBg="1"/>
      <p:bldP spid="33" grpId="0" animBg="1"/>
      <p:bldP spid="34" grpId="0" animBg="1"/>
      <p:bldP spid="3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47836" y="105951"/>
            <a:ext cx="6881949" cy="6233889"/>
          </a:xfrm>
          <a:prstGeom prst="rect">
            <a:avLst/>
          </a:prstGeom>
          <a:ln w="38100">
            <a:solidFill>
              <a:srgbClr val="0070C0"/>
            </a:solidFill>
          </a:ln>
        </p:spPr>
      </p:pic>
      <p:sp>
        <p:nvSpPr>
          <p:cNvPr id="4" name="TextBox 3"/>
          <p:cNvSpPr txBox="1"/>
          <p:nvPr/>
        </p:nvSpPr>
        <p:spPr>
          <a:xfrm>
            <a:off x="2022996" y="136431"/>
            <a:ext cx="3636573" cy="461665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nfirmation in ARPES …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966960" y="6170414"/>
            <a:ext cx="2012089" cy="36933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olley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et al., 2014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801" y="2972609"/>
            <a:ext cx="4369758" cy="3747422"/>
          </a:xfrm>
          <a:prstGeom prst="rect">
            <a:avLst/>
          </a:prstGeom>
          <a:ln w="38100">
            <a:solidFill>
              <a:srgbClr val="0070C0"/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128509" y="2541424"/>
            <a:ext cx="4366901" cy="461665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… and tight binding calculations.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8484" y="4524047"/>
            <a:ext cx="542136" cy="461665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/t</a:t>
            </a:r>
          </a:p>
        </p:txBody>
      </p:sp>
    </p:spTree>
    <p:extLst>
      <p:ext uri="{BB962C8B-B14F-4D97-AF65-F5344CB8AC3E}">
        <p14:creationId xmlns:p14="http://schemas.microsoft.com/office/powerpoint/2010/main" val="3114942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68085" y="304800"/>
            <a:ext cx="8820620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i="0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gnetic Impurities and Magnetism in TCI System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13100" y="1251189"/>
            <a:ext cx="3420632" cy="3343419"/>
          </a:xfrm>
          <a:prstGeom prst="rect">
            <a:avLst/>
          </a:prstGeom>
          <a:ln w="38100">
            <a:solidFill>
              <a:srgbClr val="0070C0"/>
            </a:solidFill>
          </a:ln>
        </p:spPr>
      </p:pic>
      <p:sp>
        <p:nvSpPr>
          <p:cNvPr id="4" name="TextBox 3"/>
          <p:cNvSpPr txBox="1"/>
          <p:nvPr/>
        </p:nvSpPr>
        <p:spPr>
          <a:xfrm>
            <a:off x="365761" y="1247179"/>
            <a:ext cx="606552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n,Pb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e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doped with sufficient magnetic impurity (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n,Eu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concentration long-known to be ferromagnetic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mpurities substitute for (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n,Pb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le-doped semiconductors: impurity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spins interact with bulk carriers holes via </a:t>
            </a:r>
            <a:endParaRPr kumimoji="0" lang="en-US" sz="24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erromagnetic exchang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148160" y="3924835"/>
            <a:ext cx="1710725" cy="369332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tory et al, 1990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/>
          <a:srcRect l="-1896" t="49189" r="72901" b="26918"/>
          <a:stretch/>
        </p:blipFill>
        <p:spPr>
          <a:xfrm>
            <a:off x="5838033" y="2292144"/>
            <a:ext cx="1711649" cy="1409470"/>
          </a:xfrm>
          <a:prstGeom prst="rect">
            <a:avLst/>
          </a:prstGeom>
          <a:noFill/>
          <a:ln w="38100">
            <a:solidFill>
              <a:schemeClr val="accent1">
                <a:shade val="50000"/>
              </a:schemeClr>
            </a:solidFill>
          </a:ln>
        </p:spPr>
      </p:pic>
      <p:cxnSp>
        <p:nvCxnSpPr>
          <p:cNvPr id="12" name="Straight Arrow Connector 11"/>
          <p:cNvCxnSpPr/>
          <p:nvPr/>
        </p:nvCxnSpPr>
        <p:spPr>
          <a:xfrm>
            <a:off x="4923692" y="2586007"/>
            <a:ext cx="1041010" cy="0"/>
          </a:xfrm>
          <a:prstGeom prst="straightConnector1">
            <a:avLst/>
          </a:prstGeom>
          <a:ln w="28575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43841" y="4246364"/>
            <a:ext cx="7144106" cy="156966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f conduction electrons removed (e.g., compensation doping), impurity spins become decoupled and no magnetism.  But if the system is a TCI, what happens at the surface?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6350" y="4843572"/>
            <a:ext cx="2464774" cy="1862027"/>
          </a:xfrm>
          <a:prstGeom prst="rect">
            <a:avLst/>
          </a:prstGeom>
          <a:ln w="38100">
            <a:solidFill>
              <a:schemeClr val="accent1">
                <a:shade val="50000"/>
              </a:schemeClr>
            </a:solidFill>
          </a:ln>
        </p:spPr>
      </p:pic>
      <p:grpSp>
        <p:nvGrpSpPr>
          <p:cNvPr id="22" name="Group 21"/>
          <p:cNvGrpSpPr/>
          <p:nvPr/>
        </p:nvGrpSpPr>
        <p:grpSpPr>
          <a:xfrm>
            <a:off x="9059594" y="5410312"/>
            <a:ext cx="2139247" cy="461665"/>
            <a:chOff x="9059594" y="5410312"/>
            <a:chExt cx="2139247" cy="461665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059594" y="5641145"/>
              <a:ext cx="1491175" cy="0"/>
            </a:xfrm>
            <a:prstGeom prst="line">
              <a:avLst/>
            </a:prstGeom>
            <a:ln w="254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10712811" y="5410312"/>
              <a:ext cx="486030" cy="461665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rgbClr val="00B050"/>
              </a:solidFill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E</a:t>
              </a:r>
              <a:r>
                <a:rPr kumimoji="0" lang="en-US" sz="2400" b="0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F</a:t>
              </a:r>
              <a:endPara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2286000" y="2068203"/>
            <a:ext cx="9452947" cy="6982846"/>
            <a:chOff x="2286000" y="2068203"/>
            <a:chExt cx="9452947" cy="6982846"/>
          </a:xfrm>
        </p:grpSpPr>
        <p:grpSp>
          <p:nvGrpSpPr>
            <p:cNvPr id="18" name="Group 17"/>
            <p:cNvGrpSpPr/>
            <p:nvPr/>
          </p:nvGrpSpPr>
          <p:grpSpPr>
            <a:xfrm>
              <a:off x="7718057" y="2068203"/>
              <a:ext cx="4020890" cy="6982846"/>
              <a:chOff x="7718057" y="2068203"/>
              <a:chExt cx="4020890" cy="6982846"/>
            </a:xfrm>
          </p:grpSpPr>
          <p:sp>
            <p:nvSpPr>
              <p:cNvPr id="16" name="Arc 15"/>
              <p:cNvSpPr/>
              <p:nvPr/>
            </p:nvSpPr>
            <p:spPr>
              <a:xfrm rot="19094093">
                <a:off x="7718057" y="5974362"/>
                <a:ext cx="3555091" cy="3076687"/>
              </a:xfrm>
              <a:prstGeom prst="arc">
                <a:avLst>
                  <a:gd name="adj1" fmla="val 17449924"/>
                  <a:gd name="adj2" fmla="val 20768771"/>
                </a:avLst>
              </a:prstGeom>
              <a:ln w="476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7" name="Arc 16"/>
              <p:cNvSpPr/>
              <p:nvPr/>
            </p:nvSpPr>
            <p:spPr>
              <a:xfrm rot="8342211">
                <a:off x="8183856" y="2068203"/>
                <a:ext cx="3555091" cy="3076687"/>
              </a:xfrm>
              <a:prstGeom prst="arc">
                <a:avLst>
                  <a:gd name="adj1" fmla="val 17259476"/>
                  <a:gd name="adj2" fmla="val 20768771"/>
                </a:avLst>
              </a:prstGeom>
              <a:ln w="476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23" name="TextBox 22"/>
            <p:cNvSpPr txBox="1"/>
            <p:nvPr/>
          </p:nvSpPr>
          <p:spPr>
            <a:xfrm>
              <a:off x="2286000" y="6241774"/>
              <a:ext cx="5008102" cy="46166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5400">
              <a:solidFill>
                <a:schemeClr val="tx1">
                  <a:alpha val="99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evels repel if mirror symmetry breaks</a:t>
              </a:r>
            </a:p>
          </p:txBody>
        </p:sp>
        <p:cxnSp>
          <p:nvCxnSpPr>
            <p:cNvPr id="25" name="Straight Arrow Connector 24"/>
            <p:cNvCxnSpPr>
              <a:stCxn id="23" idx="3"/>
            </p:cNvCxnSpPr>
            <p:nvPr/>
          </p:nvCxnSpPr>
          <p:spPr>
            <a:xfrm flipV="1">
              <a:off x="7294102" y="6137553"/>
              <a:ext cx="1286012" cy="335054"/>
            </a:xfrm>
            <a:prstGeom prst="straightConnector1">
              <a:avLst/>
            </a:prstGeom>
            <a:ln w="3492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266848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400" dirty="0" smtClean="0"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074</TotalTime>
  <Words>1249</Words>
  <Application>Microsoft Office PowerPoint</Application>
  <PresentationFormat>Widescreen</PresentationFormat>
  <Paragraphs>286</Paragraphs>
  <Slides>23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2" baseType="lpstr">
      <vt:lpstr>Arial</vt:lpstr>
      <vt:lpstr>Calibri</vt:lpstr>
      <vt:lpstr>Calibri Light</vt:lpstr>
      <vt:lpstr>Cambria Math</vt:lpstr>
      <vt:lpstr>Mathematica1</vt:lpstr>
      <vt:lpstr>Symbol</vt:lpstr>
      <vt:lpstr>Times New Roman</vt:lpstr>
      <vt:lpstr>Office Theme</vt:lpstr>
      <vt:lpstr>Equation</vt:lpstr>
      <vt:lpstr>Magnetic Ordering on Topological Crystalline Insulator Surfac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gnetic Ordering on the Surface of a Topological Crystalline Insulator</dc:title>
  <dc:creator>Herb</dc:creator>
  <cp:lastModifiedBy>Fertig, Herbert Abraham</cp:lastModifiedBy>
  <cp:revision>336</cp:revision>
  <dcterms:created xsi:type="dcterms:W3CDTF">2017-05-26T19:48:41Z</dcterms:created>
  <dcterms:modified xsi:type="dcterms:W3CDTF">2018-06-05T07:30:29Z</dcterms:modified>
</cp:coreProperties>
</file>